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315" r:id="rId3"/>
    <p:sldId id="257" r:id="rId4"/>
    <p:sldId id="258" r:id="rId5"/>
    <p:sldId id="272" r:id="rId6"/>
    <p:sldId id="259" r:id="rId7"/>
    <p:sldId id="310" r:id="rId8"/>
    <p:sldId id="268" r:id="rId9"/>
    <p:sldId id="287" r:id="rId10"/>
    <p:sldId id="288" r:id="rId11"/>
    <p:sldId id="289" r:id="rId12"/>
    <p:sldId id="277" r:id="rId13"/>
    <p:sldId id="278" r:id="rId14"/>
    <p:sldId id="279" r:id="rId15"/>
    <p:sldId id="281" r:id="rId16"/>
    <p:sldId id="282" r:id="rId17"/>
    <p:sldId id="305" r:id="rId18"/>
    <p:sldId id="284" r:id="rId19"/>
    <p:sldId id="285" r:id="rId20"/>
    <p:sldId id="301" r:id="rId21"/>
    <p:sldId id="302" r:id="rId22"/>
    <p:sldId id="265" r:id="rId23"/>
    <p:sldId id="303" r:id="rId24"/>
    <p:sldId id="283" r:id="rId25"/>
    <p:sldId id="304" r:id="rId26"/>
    <p:sldId id="275" r:id="rId27"/>
    <p:sldId id="262" r:id="rId28"/>
    <p:sldId id="290" r:id="rId29"/>
    <p:sldId id="313" r:id="rId30"/>
    <p:sldId id="291" r:id="rId31"/>
    <p:sldId id="294" r:id="rId32"/>
    <p:sldId id="314" r:id="rId33"/>
  </p:sldIdLst>
  <p:sldSz cx="9144000" cy="6858000" type="screen4x3"/>
  <p:notesSz cx="9874250" cy="6797675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roup Zhu" initials="GZ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2226" autoAdjust="0"/>
    <p:restoredTop sz="94629" autoAdjust="0"/>
  </p:normalViewPr>
  <p:slideViewPr>
    <p:cSldViewPr>
      <p:cViewPr varScale="1">
        <p:scale>
          <a:sx n="111" d="100"/>
          <a:sy n="111" d="100"/>
        </p:scale>
        <p:origin x="-161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4" y="312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5593123" y="0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24D0FA-552E-4BA7-9E80-07C83218002B}" type="datetimeFigureOut">
              <a:rPr lang="en-US" smtClean="0"/>
              <a:t>6/6/2011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5593123" y="6456612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49C2BD-C944-45D6-B230-A3DC83349AC2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1291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5593123" y="0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F233D0-AE46-491C-8D3F-5D9C24408276}" type="datetimeFigureOut">
              <a:rPr lang="en-US" smtClean="0"/>
              <a:pPr/>
              <a:t>6/6/2011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236913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987425" y="3228896"/>
            <a:ext cx="789940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5593123" y="6456612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4CF67B-F9F5-4806-A437-F104B9CBB1F3}" type="slidenum">
              <a:rPr lang="en-US" smtClean="0"/>
              <a:pPr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9448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BF840-567E-46B3-89B1-A2E4FE6E40D3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2039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35F39A-0FD1-4A9C-B085-ECA84401A188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8123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BBCE1-AF7F-4406-A9FC-CA3B88AE6E38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629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614A9-F80C-4E2D-B005-2CD329CCDB98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720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AEAC3E-646C-4C3A-957B-6BC0FC175D7E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6142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2DE799-7401-495F-ADEF-000F18AC1870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5174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7A72D-30F3-4A81-BAB5-2E1D2D57D149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3439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CD727-B383-41F1-A579-8C971ECCC7A0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4276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52252-E28C-492D-B485-8128EA3A5A46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9374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CB1D52-90F6-45AF-A734-6C863F0C9950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0117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001E0-73CF-42D6-9AD8-271387711026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9666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23A206-CB1B-46F4-AAA0-B92A2E1179CA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DF9DE7-7B05-471D-A7EE-3B9DDCA73F14}" type="slidenum">
              <a:rPr lang="en-US" smtClean="0"/>
              <a:pPr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7087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1.png"/><Relationship Id="rId4" Type="http://schemas.openxmlformats.org/officeDocument/2006/relationships/image" Target="../media/image1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2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7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9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3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7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8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3568" y="1340768"/>
            <a:ext cx="7772400" cy="1470025"/>
          </a:xfrm>
        </p:spPr>
        <p:txBody>
          <a:bodyPr>
            <a:normAutofit/>
          </a:bodyPr>
          <a:lstStyle/>
          <a:p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Palladium Catalyzed C-H </a:t>
            </a: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Amination</a:t>
            </a:r>
            <a:endParaRPr lang="en-US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547664" y="4437112"/>
            <a:ext cx="6400800" cy="1224136"/>
          </a:xfrm>
        </p:spPr>
        <p:txBody>
          <a:bodyPr>
            <a:normAutofit/>
          </a:bodyPr>
          <a:lstStyle/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Presented by Ala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Bunescu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: 1</a:t>
            </a:r>
            <a:r>
              <a:rPr lang="en-US" sz="1800" baseline="30000" dirty="0" smtClean="0"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year PhD student, LSPN, EPFL</a:t>
            </a:r>
          </a:p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PhD supervisor : Prof. Jieping Zhu</a:t>
            </a:r>
          </a:p>
          <a:p>
            <a:pPr algn="l"/>
            <a:endParaRPr lang="en-US" sz="1800" dirty="0" smtClean="0"/>
          </a:p>
          <a:p>
            <a:pPr algn="l"/>
            <a:endParaRPr lang="en-US" sz="1800" dirty="0"/>
          </a:p>
        </p:txBody>
      </p:sp>
      <p:sp>
        <p:nvSpPr>
          <p:cNvPr id="4" name="Rectangle 3"/>
          <p:cNvSpPr/>
          <p:nvPr/>
        </p:nvSpPr>
        <p:spPr>
          <a:xfrm>
            <a:off x="1115616" y="1062885"/>
            <a:ext cx="7056784" cy="1944216"/>
          </a:xfrm>
          <a:prstGeom prst="rect">
            <a:avLst/>
          </a:prstGeom>
          <a:solidFill>
            <a:schemeClr val="tx2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364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512" y="29912"/>
            <a:ext cx="5626968" cy="878808"/>
          </a:xfrm>
        </p:spPr>
        <p:txBody>
          <a:bodyPr>
            <a:normAutofit/>
          </a:bodyPr>
          <a:lstStyle/>
          <a:p>
            <a:pPr algn="l"/>
            <a:r>
              <a:rPr lang="en-US" sz="36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ropese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Mechanism</a:t>
            </a:r>
            <a:endParaRPr lang="en-US" sz="3600" b="1" u="sng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614A9-F80C-4E2D-B005-2CD329CCDB98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022960"/>
              </p:ext>
            </p:extLst>
          </p:nvPr>
        </p:nvGraphicFramePr>
        <p:xfrm>
          <a:off x="1714500" y="1125538"/>
          <a:ext cx="5859463" cy="388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CS ChemDraw Drawing" r:id="rId3" imgW="4992327" imgH="3314250" progId="ChemDraw.Document.6.0">
                  <p:embed/>
                </p:oleObj>
              </mc:Choice>
              <mc:Fallback>
                <p:oleObj name="CS ChemDraw Drawing" r:id="rId3" imgW="4992327" imgH="3314250" progId="ChemDraw.Document.6.0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125538"/>
                        <a:ext cx="5859463" cy="388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4211960" y="2060848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4751288" y="2852936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endParaRPr lang="en-US" sz="1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6228184" y="2865768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II</a:t>
            </a:r>
            <a:endParaRPr lang="en-US" sz="1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5168769" y="4293096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1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2339752" y="2169450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Espace réservé du contenu 2"/>
          <p:cNvSpPr>
            <a:spLocks noGrp="1"/>
          </p:cNvSpPr>
          <p:nvPr>
            <p:ph idx="1"/>
          </p:nvPr>
        </p:nvSpPr>
        <p:spPr>
          <a:xfrm>
            <a:off x="467544" y="4930717"/>
            <a:ext cx="8229600" cy="15450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dirty="0" err="1" smtClean="0">
                <a:latin typeface="Times New Roman" pitchFamily="18" charset="0"/>
                <a:cs typeface="Times New Roman" pitchFamily="18" charset="0"/>
              </a:rPr>
              <a:t>Electrophylic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 C-H activation excluded:</a:t>
            </a:r>
          </a:p>
          <a:p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OMe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group in position 3 give just 41% yield</a:t>
            </a:r>
          </a:p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At lower temperature just 2’-acetamino- 4-metoxybiphenyl (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metoxy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group in 2)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cyclizide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in73% (inductive effect of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MeO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6481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499882"/>
              </p:ext>
            </p:extLst>
          </p:nvPr>
        </p:nvGraphicFramePr>
        <p:xfrm>
          <a:off x="1029842" y="921762"/>
          <a:ext cx="6508254" cy="393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CS ChemDraw Drawing" r:id="rId3" imgW="5527190" imgH="3340440" progId="ChemDraw.Document.6.0">
                  <p:embed/>
                </p:oleObj>
              </mc:Choice>
              <mc:Fallback>
                <p:oleObj name="CS ChemDraw Drawing" r:id="rId3" imgW="5527190" imgH="3340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9842" y="921762"/>
                        <a:ext cx="6508254" cy="3932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1520" y="-16893"/>
            <a:ext cx="8229600" cy="836712"/>
          </a:xfrm>
        </p:spPr>
        <p:txBody>
          <a:bodyPr>
            <a:normAutofit/>
          </a:bodyPr>
          <a:lstStyle/>
          <a:p>
            <a:pPr algn="l"/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-H amination to </a:t>
            </a:r>
            <a:r>
              <a:rPr lang="en-US" sz="36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xindole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 Pd(0)/Pd(II)</a:t>
            </a:r>
            <a:endParaRPr lang="en-US" sz="3600" b="1" u="sng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04929" y="5921117"/>
            <a:ext cx="8229600" cy="3929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Murakami, M.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Chemistry </a:t>
            </a:r>
            <a:r>
              <a:rPr lang="en-US" sz="1400" i="1" dirty="0" err="1" smtClean="0"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., 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2009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38, 328-329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614A9-F80C-4E2D-B005-2CD329CCDB98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035453" y="794181"/>
            <a:ext cx="4968552" cy="1266378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ZoneTexte 17"/>
          <p:cNvSpPr txBox="1"/>
          <p:nvPr/>
        </p:nvSpPr>
        <p:spPr>
          <a:xfrm>
            <a:off x="6373935" y="3431206"/>
            <a:ext cx="1260140" cy="461665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200" b="1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OMe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(61%)</a:t>
            </a:r>
          </a:p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(65%)</a:t>
            </a:r>
          </a:p>
        </p:txBody>
      </p:sp>
      <p:sp>
        <p:nvSpPr>
          <p:cNvPr id="19" name="ZoneTexte 18"/>
          <p:cNvSpPr txBox="1"/>
          <p:nvPr/>
        </p:nvSpPr>
        <p:spPr>
          <a:xfrm>
            <a:off x="4766416" y="3431205"/>
            <a:ext cx="1260140" cy="461665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200" b="1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OMe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(30%)</a:t>
            </a:r>
          </a:p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(63%)</a:t>
            </a:r>
          </a:p>
        </p:txBody>
      </p:sp>
      <p:sp>
        <p:nvSpPr>
          <p:cNvPr id="20" name="ZoneTexte 19"/>
          <p:cNvSpPr txBox="1"/>
          <p:nvPr/>
        </p:nvSpPr>
        <p:spPr>
          <a:xfrm>
            <a:off x="3124316" y="3523538"/>
            <a:ext cx="864096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82%</a:t>
            </a:r>
          </a:p>
        </p:txBody>
      </p:sp>
      <p:sp>
        <p:nvSpPr>
          <p:cNvPr id="21" name="ZoneTexte 20"/>
          <p:cNvSpPr txBox="1"/>
          <p:nvPr/>
        </p:nvSpPr>
        <p:spPr>
          <a:xfrm>
            <a:off x="1200103" y="3523538"/>
            <a:ext cx="864096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84%</a:t>
            </a:r>
          </a:p>
        </p:txBody>
      </p:sp>
      <p:sp>
        <p:nvSpPr>
          <p:cNvPr id="22" name="ZoneTexte 21"/>
          <p:cNvSpPr txBox="1"/>
          <p:nvPr/>
        </p:nvSpPr>
        <p:spPr>
          <a:xfrm>
            <a:off x="1200103" y="4854377"/>
            <a:ext cx="864096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97%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3124316" y="4854378"/>
            <a:ext cx="864096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39%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4283969" y="4105235"/>
            <a:ext cx="38884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Non-substituted substrates failed: Thorpe- 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ngold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effec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MeO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in 4 retarded the process : no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600" baseline="-250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Ar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for C-H activ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Proposed mechanism: via six membered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palladacycl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0)/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II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2277346" y="1700808"/>
            <a:ext cx="4484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1                                                                                                  2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ZoneTexte 24"/>
          <p:cNvSpPr txBox="1"/>
          <p:nvPr/>
        </p:nvSpPr>
        <p:spPr>
          <a:xfrm>
            <a:off x="1403648" y="3172571"/>
            <a:ext cx="69127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3                                            4                                                 5                                              6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ZoneTexte 26"/>
          <p:cNvSpPr txBox="1"/>
          <p:nvPr/>
        </p:nvSpPr>
        <p:spPr>
          <a:xfrm>
            <a:off x="1216661" y="4577378"/>
            <a:ext cx="4484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7                                                      8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357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466368"/>
              </p:ext>
            </p:extLst>
          </p:nvPr>
        </p:nvGraphicFramePr>
        <p:xfrm>
          <a:off x="1146757" y="1225739"/>
          <a:ext cx="6809619" cy="3302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CS ChemDraw Drawing" r:id="rId3" imgW="5539346" imgH="2686500" progId="ChemDraw.Document.6.0">
                  <p:embed/>
                </p:oleObj>
              </mc:Choice>
              <mc:Fallback>
                <p:oleObj name="CS ChemDraw Drawing" r:id="rId3" imgW="5539346" imgH="2686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6757" y="1225739"/>
                        <a:ext cx="6809619" cy="3302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1520" y="-27384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xidative Pd(II) C-H Bond Amination to </a:t>
            </a:r>
            <a:r>
              <a:rPr lang="en-US" sz="36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arbazole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36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II)/</a:t>
            </a:r>
            <a:r>
              <a:rPr lang="en-US" sz="36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IV)</a:t>
            </a:r>
            <a:endParaRPr lang="en-US" sz="3600" b="1" u="sng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67544" y="6151181"/>
            <a:ext cx="2133600" cy="365125"/>
          </a:xfrm>
        </p:spPr>
        <p:txBody>
          <a:bodyPr/>
          <a:lstStyle/>
          <a:p>
            <a:fld id="{93F614A9-F80C-4E2D-B005-2CD329CCDB98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9" name="ZoneTexte 8"/>
          <p:cNvSpPr txBox="1"/>
          <p:nvPr/>
        </p:nvSpPr>
        <p:spPr>
          <a:xfrm>
            <a:off x="475360" y="5990335"/>
            <a:ext cx="39372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err="1" smtClean="0">
                <a:latin typeface="Times New Roman" pitchFamily="18" charset="0"/>
                <a:cs typeface="Times New Roman" pitchFamily="18" charset="0"/>
              </a:rPr>
              <a:t>Gaunt,M</a:t>
            </a: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de-DE" sz="1400" i="1" dirty="0" err="1" smtClean="0">
                <a:latin typeface="Times New Roman" pitchFamily="18" charset="0"/>
                <a:cs typeface="Times New Roman" pitchFamily="18" charset="0"/>
              </a:rPr>
              <a:t>J.Am.Chem.Soc</a:t>
            </a:r>
            <a:r>
              <a:rPr lang="de-DE" sz="14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de-DE" sz="1400" b="1" dirty="0" smtClean="0">
                <a:latin typeface="Times New Roman" pitchFamily="18" charset="0"/>
                <a:cs typeface="Times New Roman" pitchFamily="18" charset="0"/>
              </a:rPr>
              <a:t>2008</a:t>
            </a:r>
            <a:r>
              <a:rPr lang="de-DE" sz="1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de-DE" sz="1400" i="1" dirty="0">
                <a:latin typeface="Times New Roman" pitchFamily="18" charset="0"/>
                <a:cs typeface="Times New Roman" pitchFamily="18" charset="0"/>
              </a:rPr>
              <a:t>130</a:t>
            </a:r>
            <a:r>
              <a:rPr lang="de-DE" sz="1400" dirty="0">
                <a:latin typeface="Times New Roman" pitchFamily="18" charset="0"/>
                <a:cs typeface="Times New Roman" pitchFamily="18" charset="0"/>
              </a:rPr>
              <a:t>, 16184–16186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51720" y="1196752"/>
            <a:ext cx="4968552" cy="144016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ZoneTexte 13"/>
          <p:cNvSpPr txBox="1"/>
          <p:nvPr/>
        </p:nvSpPr>
        <p:spPr>
          <a:xfrm>
            <a:off x="2775176" y="4784654"/>
            <a:ext cx="1512168" cy="861774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2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OMe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(85%)</a:t>
            </a:r>
            <a:r>
              <a:rPr lang="en-US" sz="1200" b="1" baseline="30000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12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Me  (86%)</a:t>
            </a:r>
            <a:r>
              <a:rPr lang="en-US" sz="1200" b="1" baseline="30000" dirty="0" err="1" smtClean="0">
                <a:latin typeface="Times New Roman" pitchFamily="18" charset="0"/>
                <a:cs typeface="Times New Roman" pitchFamily="18" charset="0"/>
              </a:rPr>
              <a:t>b,a</a:t>
            </a:r>
            <a:endParaRPr lang="en-US" sz="12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 F  (79%)</a:t>
            </a:r>
          </a:p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CO</a:t>
            </a:r>
            <a:r>
              <a:rPr lang="en-US" sz="12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Me(95%)</a:t>
            </a:r>
            <a:r>
              <a:rPr lang="en-US" sz="1400" b="1" baseline="300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4698460" y="4789979"/>
            <a:ext cx="1512168" cy="461665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OMe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(81%)</a:t>
            </a:r>
          </a:p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CO</a:t>
            </a:r>
            <a:r>
              <a:rPr lang="en-US" sz="12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Me(94%)</a:t>
            </a:r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6740056" y="4789979"/>
            <a:ext cx="1512168" cy="461665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2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: Me (56%)</a:t>
            </a:r>
            <a:r>
              <a:rPr lang="en-US" sz="1200" b="1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endParaRPr lang="en-US" sz="12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1200" b="1" dirty="0" err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Me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(75%)</a:t>
            </a:r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1051424" y="4789979"/>
            <a:ext cx="1512168" cy="861774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200" b="1" baseline="30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Bn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(96%)</a:t>
            </a:r>
          </a:p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i-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(96%)</a:t>
            </a:r>
          </a:p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Allyl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(79%)</a:t>
            </a:r>
          </a:p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Me (80%)</a:t>
            </a:r>
            <a:endParaRPr lang="en-US" sz="1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2650249" y="5646428"/>
            <a:ext cx="166584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aseline="300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 Mixture C10/C4 </a:t>
            </a:r>
            <a:r>
              <a:rPr lang="en-US" sz="800" dirty="0" err="1" smtClean="0">
                <a:latin typeface="Times New Roman" pitchFamily="18" charset="0"/>
                <a:cs typeface="Times New Roman" pitchFamily="18" charset="0"/>
              </a:rPr>
              <a:t>carbazole</a:t>
            </a:r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 isomer </a:t>
            </a:r>
            <a:endParaRPr lang="en-US" sz="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1051424" y="5653215"/>
            <a:ext cx="1085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aseline="30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 Use of 1eq of </a:t>
            </a:r>
            <a:r>
              <a:rPr lang="en-US" sz="800" dirty="0" err="1" smtClean="0">
                <a:latin typeface="Times New Roman" pitchFamily="18" charset="0"/>
                <a:cs typeface="Times New Roman" pitchFamily="18" charset="0"/>
              </a:rPr>
              <a:t>AcOH</a:t>
            </a:r>
            <a:endParaRPr lang="en-US" sz="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555286" y="2924944"/>
            <a:ext cx="28083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u="sng" dirty="0" smtClean="0">
                <a:latin typeface="Times New Roman" pitchFamily="18" charset="0"/>
                <a:cs typeface="Times New Roman" pitchFamily="18" charset="0"/>
              </a:rPr>
              <a:t>Scope of reaction</a:t>
            </a:r>
            <a:endParaRPr lang="en-US" sz="14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2136978" y="2276872"/>
            <a:ext cx="40913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 1                                                                               2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1288876" y="4512980"/>
            <a:ext cx="67395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3                                                 4                                                5                                                      6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5001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" y="34183"/>
            <a:ext cx="8229600" cy="792088"/>
          </a:xfrm>
        </p:spPr>
        <p:txBody>
          <a:bodyPr>
            <a:normAutofit/>
          </a:bodyPr>
          <a:lstStyle/>
          <a:p>
            <a:pPr algn="l"/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roposed Mechanism: </a:t>
            </a:r>
            <a:r>
              <a:rPr lang="en-US" sz="36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II)/</a:t>
            </a:r>
            <a:r>
              <a:rPr lang="en-US" sz="36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IV)</a:t>
            </a:r>
            <a:endParaRPr lang="en-US" sz="3600" b="1" u="sng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81940" y="3573016"/>
            <a:ext cx="8435280" cy="240913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Experimental observation:</a:t>
            </a:r>
          </a:p>
          <a:p>
            <a:pPr marL="0" indent="0">
              <a:buNone/>
            </a:pPr>
            <a:endParaRPr lang="en-US" sz="16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Electron rich substrate react faster: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-electrophilic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mechanism </a:t>
            </a: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-stronger interaction of C-H with the metal 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X ray of 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IIa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rinuclear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complex</a:t>
            </a:r>
          </a:p>
          <a:p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IIa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can be transformed to the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carbazol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PhI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OAc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PhM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rt</a:t>
            </a: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No oxidation  in DMSO or in presence of coordinating additive (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Py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 : monomeric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paladacycle</a:t>
            </a: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614A9-F80C-4E2D-B005-2CD329CCDB98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5264" y="1014764"/>
            <a:ext cx="5688632" cy="208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971600" y="942756"/>
            <a:ext cx="6768752" cy="244827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045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836928"/>
              </p:ext>
            </p:extLst>
          </p:nvPr>
        </p:nvGraphicFramePr>
        <p:xfrm>
          <a:off x="1052626" y="1178515"/>
          <a:ext cx="7126287" cy="460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CS ChemDraw Drawing" r:id="rId3" imgW="6039092" imgH="3899610" progId="ChemDraw.Document.6.0">
                  <p:embed/>
                </p:oleObj>
              </mc:Choice>
              <mc:Fallback>
                <p:oleObj name="CS ChemDraw Drawing" r:id="rId3" imgW="6039092" imgH="3899610" progId="ChemDraw.Document.6.0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626" y="1178515"/>
                        <a:ext cx="7126287" cy="460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10247" y="22628"/>
            <a:ext cx="8229600" cy="671330"/>
          </a:xfrm>
        </p:spPr>
        <p:txBody>
          <a:bodyPr>
            <a:normAutofit fontScale="90000"/>
          </a:bodyPr>
          <a:lstStyle/>
          <a:p>
            <a:pPr algn="l"/>
            <a:r>
              <a:rPr lang="fr-CH" sz="40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d(II) </a:t>
            </a:r>
            <a:r>
              <a:rPr lang="en-US" sz="40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-H </a:t>
            </a:r>
            <a:r>
              <a:rPr lang="fr-CH" sz="40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ctivation to β</a:t>
            </a:r>
            <a:r>
              <a:rPr lang="fr-CH" sz="4000" b="1" u="sng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γ, </a:t>
            </a:r>
            <a:r>
              <a:rPr lang="fr-CH" sz="40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δ-lactame</a:t>
            </a:r>
            <a:endParaRPr lang="en-US" sz="4000" b="1" u="sng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9830" y="6428504"/>
            <a:ext cx="2133600" cy="365125"/>
          </a:xfrm>
        </p:spPr>
        <p:txBody>
          <a:bodyPr/>
          <a:lstStyle/>
          <a:p>
            <a:fld id="{4FDF9DE7-7B05-471D-A7EE-3B9DDCA73F14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740770" y="1052736"/>
            <a:ext cx="5502155" cy="1296144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63830" y="6428504"/>
            <a:ext cx="2133600" cy="365125"/>
          </a:xfrm>
        </p:spPr>
        <p:txBody>
          <a:bodyPr/>
          <a:lstStyle/>
          <a:p>
            <a:fld id="{93F614A9-F80C-4E2D-B005-2CD329CCDB98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28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30830" y="6428504"/>
            <a:ext cx="2895600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ZoneTexte 28"/>
          <p:cNvSpPr txBox="1"/>
          <p:nvPr/>
        </p:nvSpPr>
        <p:spPr>
          <a:xfrm>
            <a:off x="1142334" y="5913134"/>
            <a:ext cx="864096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88%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ZoneTexte 29"/>
          <p:cNvSpPr txBox="1"/>
          <p:nvPr/>
        </p:nvSpPr>
        <p:spPr>
          <a:xfrm>
            <a:off x="2820893" y="5913134"/>
            <a:ext cx="864096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72%</a:t>
            </a:r>
          </a:p>
        </p:txBody>
      </p:sp>
      <p:sp>
        <p:nvSpPr>
          <p:cNvPr id="31" name="ZoneTexte 30"/>
          <p:cNvSpPr txBox="1"/>
          <p:nvPr/>
        </p:nvSpPr>
        <p:spPr>
          <a:xfrm>
            <a:off x="955855" y="3724743"/>
            <a:ext cx="1260140" cy="677108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2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OMe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(94%)</a:t>
            </a:r>
          </a:p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OBn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(95%)</a:t>
            </a:r>
          </a:p>
          <a:p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ZoneTexte 31"/>
          <p:cNvSpPr txBox="1"/>
          <p:nvPr/>
        </p:nvSpPr>
        <p:spPr>
          <a:xfrm>
            <a:off x="2634414" y="3709355"/>
            <a:ext cx="1260140" cy="646331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R:  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OMe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(90%)</a:t>
            </a:r>
          </a:p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(88%)</a:t>
            </a:r>
          </a:p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F(86%)</a:t>
            </a:r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ZoneTexte 32"/>
          <p:cNvSpPr txBox="1"/>
          <p:nvPr/>
        </p:nvSpPr>
        <p:spPr>
          <a:xfrm>
            <a:off x="4225047" y="3724743"/>
            <a:ext cx="1260140" cy="646331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2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Ph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(58%)</a:t>
            </a:r>
          </a:p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Et (60%)</a:t>
            </a:r>
          </a:p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iPr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(62%)</a:t>
            </a:r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ZoneTexte 33"/>
          <p:cNvSpPr txBox="1"/>
          <p:nvPr/>
        </p:nvSpPr>
        <p:spPr>
          <a:xfrm>
            <a:off x="5914843" y="3909409"/>
            <a:ext cx="864096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78%</a:t>
            </a:r>
          </a:p>
        </p:txBody>
      </p:sp>
      <p:sp>
        <p:nvSpPr>
          <p:cNvPr id="35" name="ZoneTexte 34"/>
          <p:cNvSpPr txBox="1"/>
          <p:nvPr/>
        </p:nvSpPr>
        <p:spPr>
          <a:xfrm>
            <a:off x="7242926" y="3894020"/>
            <a:ext cx="864096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91%</a:t>
            </a:r>
          </a:p>
        </p:txBody>
      </p:sp>
      <p:sp>
        <p:nvSpPr>
          <p:cNvPr id="36" name="ZoneTexte 35"/>
          <p:cNvSpPr txBox="1"/>
          <p:nvPr/>
        </p:nvSpPr>
        <p:spPr>
          <a:xfrm>
            <a:off x="5048884" y="5913130"/>
            <a:ext cx="1107291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2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CH 72%</a:t>
            </a:r>
          </a:p>
        </p:txBody>
      </p:sp>
      <p:sp>
        <p:nvSpPr>
          <p:cNvPr id="37" name="ZoneTexte 36"/>
          <p:cNvSpPr txBox="1"/>
          <p:nvPr/>
        </p:nvSpPr>
        <p:spPr>
          <a:xfrm>
            <a:off x="7074041" y="5903423"/>
            <a:ext cx="1041913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200" b="1" baseline="30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CH 68%</a:t>
            </a:r>
          </a:p>
        </p:txBody>
      </p:sp>
      <p:sp>
        <p:nvSpPr>
          <p:cNvPr id="38" name="Rectangle 37"/>
          <p:cNvSpPr/>
          <p:nvPr/>
        </p:nvSpPr>
        <p:spPr>
          <a:xfrm>
            <a:off x="4672779" y="4725144"/>
            <a:ext cx="3506134" cy="1072105"/>
          </a:xfrm>
          <a:prstGeom prst="rect">
            <a:avLst/>
          </a:prstGeom>
          <a:noFill/>
          <a:ln w="12700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ZoneTexte 2"/>
          <p:cNvSpPr txBox="1"/>
          <p:nvPr/>
        </p:nvSpPr>
        <p:spPr>
          <a:xfrm>
            <a:off x="786194" y="6237458"/>
            <a:ext cx="41044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err="1" smtClean="0">
                <a:latin typeface="Times New Roman" pitchFamily="18" charset="0"/>
                <a:cs typeface="Times New Roman" pitchFamily="18" charset="0"/>
              </a:rPr>
              <a:t>Yu</a:t>
            </a: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, J.-Q. </a:t>
            </a:r>
            <a:r>
              <a:rPr lang="de-DE" sz="1400" i="1" dirty="0" err="1" smtClean="0">
                <a:latin typeface="Times New Roman" pitchFamily="18" charset="0"/>
                <a:cs typeface="Times New Roman" pitchFamily="18" charset="0"/>
              </a:rPr>
              <a:t>J.Am.Chem</a:t>
            </a:r>
            <a:r>
              <a:rPr lang="de-DE" sz="1400" i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de-DE" sz="1400" i="1" dirty="0" err="1" smtClean="0">
                <a:latin typeface="Times New Roman" pitchFamily="18" charset="0"/>
                <a:cs typeface="Times New Roman" pitchFamily="18" charset="0"/>
              </a:rPr>
              <a:t>Soc</a:t>
            </a:r>
            <a:r>
              <a:rPr lang="de-DE" sz="1400" i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de-DE" sz="1400" b="1" dirty="0">
                <a:latin typeface="Times New Roman" pitchFamily="18" charset="0"/>
                <a:cs typeface="Times New Roman" pitchFamily="18" charset="0"/>
              </a:rPr>
              <a:t>2008</a:t>
            </a:r>
            <a:r>
              <a:rPr lang="de-DE" sz="1400" dirty="0">
                <a:latin typeface="Times New Roman" pitchFamily="18" charset="0"/>
                <a:cs typeface="Times New Roman" pitchFamily="18" charset="0"/>
              </a:rPr>
              <a:t>, 130, 14058–14059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127763" y="1226518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u="sng" dirty="0">
                <a:latin typeface="Times New Roman" pitchFamily="18" charset="0"/>
                <a:cs typeface="Times New Roman" pitchFamily="18" charset="0"/>
              </a:rPr>
              <a:t>γ, </a:t>
            </a:r>
            <a:r>
              <a:rPr lang="fr-CH" b="1" u="sng" dirty="0" smtClean="0">
                <a:latin typeface="Times New Roman" pitchFamily="18" charset="0"/>
                <a:cs typeface="Times New Roman" pitchFamily="18" charset="0"/>
              </a:rPr>
              <a:t>δ-lactame </a:t>
            </a:r>
            <a:r>
              <a:rPr lang="fr-CH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/>
          </a:p>
        </p:txBody>
      </p:sp>
      <p:sp>
        <p:nvSpPr>
          <p:cNvPr id="20" name="ZoneTexte 19"/>
          <p:cNvSpPr txBox="1"/>
          <p:nvPr/>
        </p:nvSpPr>
        <p:spPr>
          <a:xfrm>
            <a:off x="1024432" y="3360135"/>
            <a:ext cx="72919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3                                       4                                            5                                 6                               7  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2284551" y="1909643"/>
            <a:ext cx="44145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1                                                                                         2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1171879" y="5520250"/>
            <a:ext cx="6623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8                                              9                                                     10                                           11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6471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6933" y="116632"/>
            <a:ext cx="8229600" cy="764704"/>
          </a:xfrm>
        </p:spPr>
        <p:txBody>
          <a:bodyPr>
            <a:normAutofit/>
          </a:bodyPr>
          <a:lstStyle/>
          <a:p>
            <a:pPr algn="l"/>
            <a:r>
              <a:rPr lang="fr-CH" sz="3600" b="1" u="sng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d(II) </a:t>
            </a:r>
            <a:r>
              <a:rPr lang="en-US" sz="3600" b="1" u="sng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-H </a:t>
            </a:r>
            <a:r>
              <a:rPr lang="fr-CH" sz="3600" b="1" u="sng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ctivation to β, γ, δ-lactame</a:t>
            </a:r>
            <a:endParaRPr lang="en-US" sz="36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4149080"/>
            <a:ext cx="8229600" cy="1977083"/>
          </a:xfrm>
        </p:spPr>
        <p:txBody>
          <a:bodyPr>
            <a:norm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ne-pot procedure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eductive elimination of R-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from five membered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alladacycle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trained transition state</a:t>
            </a:r>
          </a:p>
          <a:p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614A9-F80C-4E2D-B005-2CD329CCDB98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79512" y="1407396"/>
            <a:ext cx="11528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b="1" u="sng" dirty="0" smtClean="0">
                <a:latin typeface="Times New Roman" pitchFamily="18" charset="0"/>
                <a:cs typeface="Times New Roman" pitchFamily="18" charset="0"/>
              </a:rPr>
              <a:t>β-lactame</a:t>
            </a:r>
            <a:endParaRPr lang="en-US" dirty="0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505867"/>
              </p:ext>
            </p:extLst>
          </p:nvPr>
        </p:nvGraphicFramePr>
        <p:xfrm>
          <a:off x="467544" y="2060848"/>
          <a:ext cx="7992888" cy="10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CS ChemDraw Drawing" r:id="rId3" imgW="5726818" imgH="761670" progId="">
                  <p:embed/>
                </p:oleObj>
              </mc:Choice>
              <mc:Fallback>
                <p:oleObj name="CS ChemDraw Drawing" r:id="rId3" imgW="5726818" imgH="761670" progId="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060848"/>
                        <a:ext cx="7992888" cy="10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oneTexte 10"/>
          <p:cNvSpPr txBox="1"/>
          <p:nvPr/>
        </p:nvSpPr>
        <p:spPr>
          <a:xfrm>
            <a:off x="7308304" y="3106525"/>
            <a:ext cx="864096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68%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67544" y="1971118"/>
            <a:ext cx="8064896" cy="1457881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ZoneTexte 12"/>
          <p:cNvSpPr txBox="1"/>
          <p:nvPr/>
        </p:nvSpPr>
        <p:spPr>
          <a:xfrm>
            <a:off x="971600" y="2844912"/>
            <a:ext cx="6623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1                                                                                          2                                                                        3  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8373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8229600" cy="792088"/>
          </a:xfrm>
        </p:spPr>
        <p:txBody>
          <a:bodyPr>
            <a:normAutofit/>
          </a:bodyPr>
          <a:lstStyle/>
          <a:p>
            <a:pPr algn="l"/>
            <a:r>
              <a:rPr lang="en-US" sz="3600" b="1" u="sng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roposed Mechanism: </a:t>
            </a:r>
            <a:r>
              <a:rPr lang="en-US" sz="3600" b="1" u="sng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3600" b="1" u="sng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II)/</a:t>
            </a:r>
            <a:r>
              <a:rPr lang="en-US" sz="3600" b="1" u="sng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3600" b="1" u="sng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IV)</a:t>
            </a:r>
            <a:endParaRPr lang="en-US" sz="36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614A9-F80C-4E2D-B005-2CD329CCDB98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365700"/>
              </p:ext>
            </p:extLst>
          </p:nvPr>
        </p:nvGraphicFramePr>
        <p:xfrm>
          <a:off x="899592" y="4581128"/>
          <a:ext cx="6912768" cy="1121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CS ChemDraw Drawing" r:id="rId3" imgW="5168994" imgH="837810" progId="">
                  <p:embed/>
                </p:oleObj>
              </mc:Choice>
              <mc:Fallback>
                <p:oleObj name="CS ChemDraw Drawing" r:id="rId3" imgW="5168994" imgH="837810" progId="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581128"/>
                        <a:ext cx="6912768" cy="1121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556497" y="2348880"/>
            <a:ext cx="800857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Experimental observation/ hypothesis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sing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OAc)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give 10% of desire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oxindole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uCl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ource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+ 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CH" dirty="0" smtClean="0">
                <a:latin typeface="Times New Roman" pitchFamily="18" charset="0"/>
                <a:cs typeface="Times New Roman" pitchFamily="18" charset="0"/>
              </a:rPr>
              <a:t>ē or 2ē ?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dCl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ligand exchange with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gOAc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equential chlorination –amination excluded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4541457" y="5840943"/>
            <a:ext cx="864096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40%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6660232" y="5840943"/>
            <a:ext cx="1296144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Not observed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399128" y="1004593"/>
            <a:ext cx="5765160" cy="1056256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8839" y="1017419"/>
            <a:ext cx="5123401" cy="987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ZoneTexte 13"/>
          <p:cNvSpPr txBox="1"/>
          <p:nvPr/>
        </p:nvSpPr>
        <p:spPr>
          <a:xfrm>
            <a:off x="1941718" y="1740031"/>
            <a:ext cx="6623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1                                                2                                                   3  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1399128" y="5563944"/>
            <a:ext cx="6623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4                                                                                            5                                            6    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1436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504" y="0"/>
            <a:ext cx="8229600" cy="692696"/>
          </a:xfrm>
        </p:spPr>
        <p:txBody>
          <a:bodyPr>
            <a:normAutofit fontScale="90000"/>
          </a:bodyPr>
          <a:lstStyle/>
          <a:p>
            <a:pPr algn="l"/>
            <a:r>
              <a:rPr lang="en-US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C-H activation via </a:t>
            </a:r>
            <a:r>
              <a:rPr lang="en-US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itrene</a:t>
            </a:r>
            <a:r>
              <a:rPr lang="en-US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insertion 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614A9-F80C-4E2D-B005-2CD329CCDB98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372200" y="6309320"/>
            <a:ext cx="2133600" cy="365125"/>
          </a:xfrm>
        </p:spPr>
        <p:txBody>
          <a:bodyPr/>
          <a:lstStyle/>
          <a:p>
            <a:fld id="{4FDF9DE7-7B05-471D-A7EE-3B9DDCA73F14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55576" y="692696"/>
            <a:ext cx="7056784" cy="136815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95536" y="2299510"/>
            <a:ext cx="8229600" cy="4309939"/>
          </a:xfrm>
        </p:spPr>
        <p:txBody>
          <a:bodyPr>
            <a:normAutofit/>
          </a:bodyPr>
          <a:lstStyle/>
          <a:p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Sp3 C-H amination</a:t>
            </a:r>
          </a:p>
          <a:p>
            <a:endParaRPr lang="en-US" sz="1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sz="1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Probe to </a:t>
            </a:r>
            <a:r>
              <a:rPr lang="en-US" sz="1800" b="1" dirty="0" err="1" smtClean="0">
                <a:latin typeface="Times New Roman" pitchFamily="18" charset="0"/>
                <a:cs typeface="Times New Roman" pitchFamily="18" charset="0"/>
              </a:rPr>
              <a:t>nitrene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 intermediacy:</a:t>
            </a:r>
          </a:p>
          <a:p>
            <a:endParaRPr lang="en-US" sz="1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sz="1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sz="1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Proposed mechanism: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cyclopalladation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then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nitrene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insertion into Pd-C  bond or Pd(II)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nitrene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(II)/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(IV) is not excluded</a:t>
            </a:r>
          </a:p>
          <a:p>
            <a:endParaRPr lang="en-US" sz="1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1115616" y="3573016"/>
            <a:ext cx="864096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88%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3707904" y="3572466"/>
            <a:ext cx="864096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89%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5940152" y="3572465"/>
            <a:ext cx="864096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93%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6351107" y="4218223"/>
            <a:ext cx="2376264" cy="1015663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marL="228600" indent="-228600">
              <a:buAutoNum type="arabicParenR"/>
            </a:pP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Oxidation to form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nitrene</a:t>
            </a:r>
            <a:endParaRPr lang="en-US" sz="1200" b="1" dirty="0" smtClean="0">
              <a:latin typeface="Times New Roman" pitchFamily="18" charset="0"/>
              <a:cs typeface="Times New Roman" pitchFamily="18" charset="0"/>
            </a:endParaRPr>
          </a:p>
          <a:p>
            <a:pPr marL="228600" indent="-228600">
              <a:buAutoNum type="arabicParenR"/>
            </a:pP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Curtius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Rearrangement to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isocyanate</a:t>
            </a:r>
            <a:endParaRPr lang="en-US" sz="1200" b="1" dirty="0" smtClean="0">
              <a:latin typeface="Times New Roman" pitchFamily="18" charset="0"/>
              <a:cs typeface="Times New Roman" pitchFamily="18" charset="0"/>
            </a:endParaRPr>
          </a:p>
          <a:p>
            <a:pPr marL="228600" indent="-228600">
              <a:buAutoNum type="arabicParenR"/>
            </a:pP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Pd-catalyzed o-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methoxylation</a:t>
            </a:r>
            <a:endParaRPr lang="en-US" sz="12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2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55576" y="6237312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sz="1400" dirty="0"/>
              <a:t>Chi-Ming </a:t>
            </a:r>
            <a:r>
              <a:rPr lang="it-IT" sz="1400" dirty="0" smtClean="0"/>
              <a:t>Che </a:t>
            </a:r>
            <a:r>
              <a:rPr lang="it-IT" sz="1400" i="1" dirty="0" smtClean="0"/>
              <a:t>J.Am. Chem. Soc</a:t>
            </a:r>
            <a:r>
              <a:rPr lang="it-IT" sz="1400" dirty="0" smtClean="0"/>
              <a:t>, </a:t>
            </a:r>
            <a:r>
              <a:rPr lang="it-IT" sz="1400" b="1" dirty="0" smtClean="0"/>
              <a:t>2006</a:t>
            </a:r>
            <a:r>
              <a:rPr lang="it-IT" sz="1400" dirty="0"/>
              <a:t>, </a:t>
            </a:r>
            <a:r>
              <a:rPr lang="it-IT" sz="1400" i="1" dirty="0"/>
              <a:t>128,</a:t>
            </a:r>
            <a:r>
              <a:rPr lang="it-IT" sz="1400" dirty="0"/>
              <a:t> 9048-9049</a:t>
            </a:r>
            <a:endParaRPr lang="en-US" sz="1400" dirty="0"/>
          </a:p>
        </p:txBody>
      </p:sp>
      <p:sp>
        <p:nvSpPr>
          <p:cNvPr id="18" name="ZoneTexte 17"/>
          <p:cNvSpPr txBox="1"/>
          <p:nvPr/>
        </p:nvSpPr>
        <p:spPr>
          <a:xfrm>
            <a:off x="1342186" y="1556792"/>
            <a:ext cx="559553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1                                                                                                                             2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1115616" y="3296017"/>
            <a:ext cx="559553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4                                                            5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755576" y="5095387"/>
            <a:ext cx="559553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6                                                                             7                                            8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414195"/>
              </p:ext>
            </p:extLst>
          </p:nvPr>
        </p:nvGraphicFramePr>
        <p:xfrm>
          <a:off x="786409" y="811776"/>
          <a:ext cx="7159607" cy="442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name="CS ChemDraw Drawing" r:id="rId3" imgW="6045305" imgH="3733290" progId="ChemDraw.Document.6.0">
                  <p:embed/>
                </p:oleObj>
              </mc:Choice>
              <mc:Fallback>
                <p:oleObj name="CS ChemDraw Drawing" r:id="rId3" imgW="6045305" imgH="37332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6409" y="811776"/>
                        <a:ext cx="7159607" cy="4422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2654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re 6"/>
          <p:cNvSpPr>
            <a:spLocks noGrp="1"/>
          </p:cNvSpPr>
          <p:nvPr>
            <p:ph type="title"/>
          </p:nvPr>
        </p:nvSpPr>
        <p:spPr>
          <a:xfrm>
            <a:off x="611560" y="1772816"/>
            <a:ext cx="7772400" cy="1362075"/>
          </a:xfrm>
        </p:spPr>
        <p:txBody>
          <a:bodyPr/>
          <a:lstStyle/>
          <a:p>
            <a:r>
              <a:rPr lang="en-US" cap="none" dirty="0" smtClean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Examples: Type of oxidant</a:t>
            </a:r>
            <a:endParaRPr lang="en-US" cap="none" dirty="0">
              <a:solidFill>
                <a:srgbClr val="1F497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Espace réservé du texte 7"/>
          <p:cNvSpPr>
            <a:spLocks noGrp="1"/>
          </p:cNvSpPr>
          <p:nvPr>
            <p:ph type="body" idx="1"/>
          </p:nvPr>
        </p:nvSpPr>
        <p:spPr>
          <a:xfrm>
            <a:off x="722313" y="2564905"/>
            <a:ext cx="7772400" cy="3024336"/>
          </a:xfrm>
        </p:spPr>
        <p:txBody>
          <a:bodyPr>
            <a:norm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ternal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xidant: </a:t>
            </a:r>
          </a:p>
          <a:p>
            <a:pPr marL="800100" lvl="1" indent="-342900">
              <a:buFont typeface="Wingdings" pitchFamily="2" charset="2"/>
              <a:buChar char="ü"/>
            </a:pP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ystanding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oxidant: definition</a:t>
            </a:r>
          </a:p>
          <a:p>
            <a:pPr marL="800100" lvl="1" indent="-342900">
              <a:buFont typeface="Wingdings" pitchFamily="2" charset="2"/>
              <a:buChar char="ü"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ystanding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oxidant</a:t>
            </a:r>
          </a:p>
          <a:p>
            <a:pPr marL="800100" lvl="1" indent="-342900">
              <a:buFont typeface="Wingdings" pitchFamily="2" charset="2"/>
              <a:buChar char="ü"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ample1: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doline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ynthesis via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II)/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IV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ternal Oxidant:</a:t>
            </a:r>
          </a:p>
          <a:p>
            <a:pPr marL="800100" lvl="1" indent="-342900">
              <a:buFont typeface="Wingdings" pitchFamily="2" charset="2"/>
              <a:buChar char="ü"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ample1: N-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osyl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rbamate</a:t>
            </a: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800100" lvl="1" indent="-342900">
              <a:buFont typeface="Wingdings" pitchFamily="2" charset="2"/>
              <a:buChar char="ü"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ample2: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xime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sters</a:t>
            </a:r>
          </a:p>
          <a:p>
            <a:pPr marL="800100" lvl="1" indent="-342900">
              <a:buFont typeface="Wingdings" pitchFamily="2" charset="2"/>
              <a:buChar char="ü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614A9-F80C-4E2D-B005-2CD329CCDB98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240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10803" y="0"/>
            <a:ext cx="8229600" cy="792088"/>
          </a:xfrm>
        </p:spPr>
        <p:txBody>
          <a:bodyPr>
            <a:normAutofit/>
          </a:bodyPr>
          <a:lstStyle/>
          <a:p>
            <a:pPr algn="l"/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xternal Oxidant </a:t>
            </a:r>
            <a:r>
              <a:rPr lang="en-US" sz="36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II)/</a:t>
            </a:r>
            <a:r>
              <a:rPr lang="en-US" sz="36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IV)</a:t>
            </a:r>
            <a:endParaRPr lang="en-US" sz="3600" b="1" u="sng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3356992"/>
            <a:ext cx="8229600" cy="2553147"/>
          </a:xfrm>
        </p:spPr>
        <p:txBody>
          <a:bodyPr>
            <a:normAutofit/>
          </a:bodyPr>
          <a:lstStyle/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Octahedral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IV: lack of selectivity</a:t>
            </a:r>
          </a:p>
          <a:p>
            <a:endParaRPr lang="fr-CH" sz="1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CH" sz="18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fr-CH" sz="1800" dirty="0" err="1" smtClean="0">
                <a:latin typeface="Times New Roman" pitchFamily="18" charset="0"/>
                <a:cs typeface="Times New Roman" pitchFamily="18" charset="0"/>
              </a:rPr>
              <a:t>ystanding</a:t>
            </a:r>
            <a:r>
              <a:rPr lang="fr-CH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CH" sz="1800" dirty="0" err="1" smtClean="0">
                <a:latin typeface="Times New Roman" pitchFamily="18" charset="0"/>
                <a:cs typeface="Times New Roman" pitchFamily="18" charset="0"/>
              </a:rPr>
              <a:t>oxidant</a:t>
            </a:r>
            <a:r>
              <a:rPr lang="fr-CH" sz="1800" dirty="0" smtClean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“A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reagent that participates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in electron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transfer to increase the oxidation state of a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transition metal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species but is not incorporated into the final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product during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subsequent reductive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elimination”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Why F</a:t>
            </a:r>
            <a:r>
              <a:rPr lang="en-US" sz="1800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bystanding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oxidant</a:t>
            </a:r>
            <a:r>
              <a:rPr lang="fr-CH" sz="1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fr-CH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614A9-F80C-4E2D-B005-2CD329CCDB98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7" name="Groupe 6"/>
          <p:cNvGrpSpPr/>
          <p:nvPr/>
        </p:nvGrpSpPr>
        <p:grpSpPr>
          <a:xfrm>
            <a:off x="2079203" y="1298278"/>
            <a:ext cx="4680520" cy="1584175"/>
            <a:chOff x="2045699" y="1196752"/>
            <a:chExt cx="4680520" cy="1584175"/>
          </a:xfrm>
        </p:grpSpPr>
        <p:pic>
          <p:nvPicPr>
            <p:cNvPr id="16387" name="Picture 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3916" y="1298278"/>
              <a:ext cx="4143375" cy="1381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Rectangle 10"/>
            <p:cNvSpPr/>
            <p:nvPr/>
          </p:nvSpPr>
          <p:spPr>
            <a:xfrm>
              <a:off x="2045699" y="1196752"/>
              <a:ext cx="4680520" cy="1584175"/>
            </a:xfrm>
            <a:prstGeom prst="rect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ZoneTexte 9"/>
          <p:cNvSpPr txBox="1"/>
          <p:nvPr/>
        </p:nvSpPr>
        <p:spPr>
          <a:xfrm>
            <a:off x="827584" y="5908630"/>
            <a:ext cx="4968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err="1" smtClean="0">
                <a:latin typeface="Times New Roman" pitchFamily="18" charset="0"/>
                <a:cs typeface="Times New Roman" pitchFamily="18" charset="0"/>
              </a:rPr>
              <a:t>Yu</a:t>
            </a: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 J.-Q.  </a:t>
            </a:r>
            <a:r>
              <a:rPr lang="de-DE" sz="1400" i="1" dirty="0" err="1" smtClean="0">
                <a:latin typeface="Times New Roman" pitchFamily="18" charset="0"/>
                <a:cs typeface="Times New Roman" pitchFamily="18" charset="0"/>
              </a:rPr>
              <a:t>Angew</a:t>
            </a:r>
            <a:r>
              <a:rPr lang="de-DE" sz="1400" i="1" dirty="0">
                <a:latin typeface="Times New Roman" pitchFamily="18" charset="0"/>
                <a:cs typeface="Times New Roman" pitchFamily="18" charset="0"/>
              </a:rPr>
              <a:t>. Chem. Int. Ed</a:t>
            </a:r>
            <a:r>
              <a:rPr lang="de-DE" sz="1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de-DE" sz="1400" b="1" dirty="0">
                <a:latin typeface="Times New Roman" pitchFamily="18" charset="0"/>
                <a:cs typeface="Times New Roman" pitchFamily="18" charset="0"/>
              </a:rPr>
              <a:t>2011</a:t>
            </a:r>
            <a:r>
              <a:rPr lang="de-DE" sz="1400" dirty="0">
                <a:latin typeface="Times New Roman" pitchFamily="18" charset="0"/>
                <a:cs typeface="Times New Roman" pitchFamily="18" charset="0"/>
              </a:rPr>
              <a:t>, 50, 1478 – 1491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2918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estions:</a:t>
            </a:r>
            <a:endParaRPr lang="en-US" b="1" u="sng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2852936"/>
            <a:ext cx="8229600" cy="3273227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hat is the mechanism of C-H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ina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hat are the limits of C-H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mina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614A9-F80C-4E2D-B005-2CD329CCDB98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5528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504" y="44624"/>
            <a:ext cx="8568952" cy="1143000"/>
          </a:xfrm>
        </p:spPr>
        <p:txBody>
          <a:bodyPr>
            <a:noAutofit/>
          </a:bodyPr>
          <a:lstStyle/>
          <a:p>
            <a:pPr algn="l"/>
            <a:r>
              <a:rPr lang="en-US" sz="3600" b="1" u="sng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+: </a:t>
            </a:r>
            <a:r>
              <a:rPr lang="en-US" sz="36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ystanding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Oxidants </a:t>
            </a:r>
            <a:r>
              <a:rPr lang="en-US" sz="3600" b="1" u="sng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36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II)/</a:t>
            </a:r>
            <a:r>
              <a:rPr lang="en-US" sz="36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IV) </a:t>
            </a:r>
            <a:r>
              <a:rPr lang="en-US" sz="3600" b="1" u="sng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atalysis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CuCl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NCS, NBS, NIS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IOA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an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hICl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ource of X 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: halogenating agent C-H activation reactions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CH" sz="20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fr-CH" sz="2000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fr-CH" sz="2000" dirty="0" smtClean="0">
                <a:latin typeface="Times New Roman" pitchFamily="18" charset="0"/>
                <a:cs typeface="Times New Roman" pitchFamily="18" charset="0"/>
              </a:rPr>
              <a:t>mor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roblematic:</a:t>
            </a:r>
          </a:p>
          <a:p>
            <a:pPr marL="0" indent="0">
              <a:buNone/>
            </a:pPr>
            <a:r>
              <a:rPr lang="fr-CH" sz="2400" dirty="0" smtClean="0">
                <a:latin typeface="Times New Roman" pitchFamily="18" charset="0"/>
                <a:cs typeface="Times New Roman" pitchFamily="18" charset="0"/>
              </a:rPr>
              <a:t>              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614A9-F80C-4E2D-B005-2CD329CCDB98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7" name="ZoneTexte 6"/>
          <p:cNvSpPr txBox="1"/>
          <p:nvPr/>
        </p:nvSpPr>
        <p:spPr>
          <a:xfrm>
            <a:off x="1331640" y="3559368"/>
            <a:ext cx="6336704" cy="120032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agent : strong sigma donor ligand hamper the C-H activation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ighly electronegative, low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olarizabilit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: attenuate the reductive elimination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1540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4942" y="116632"/>
            <a:ext cx="8964488" cy="864096"/>
          </a:xfrm>
        </p:spPr>
        <p:txBody>
          <a:bodyPr>
            <a:noAutofit/>
          </a:bodyPr>
          <a:lstStyle/>
          <a:p>
            <a:pPr algn="l"/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-H amination  using F</a:t>
            </a:r>
            <a:r>
              <a:rPr lang="en-US" sz="3600" b="1" u="sng" baseline="30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nd Ce</a:t>
            </a:r>
            <a:r>
              <a:rPr lang="en-US" sz="3600" b="1" u="sng" baseline="30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4+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s oxidant: </a:t>
            </a:r>
            <a:r>
              <a:rPr lang="en-US" sz="36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doline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synthesis</a:t>
            </a:r>
            <a:endParaRPr lang="en-US" sz="3600" b="1" u="sng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39552" y="2708920"/>
            <a:ext cx="8228681" cy="2170674"/>
          </a:xfrm>
        </p:spPr>
        <p:txBody>
          <a:bodyPr>
            <a:normAutofit/>
          </a:bodyPr>
          <a:lstStyle/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Using classical oxidation agent (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CuCl</a:t>
            </a:r>
            <a:r>
              <a:rPr lang="en-US" sz="1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, NCS, NBS, NIS,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IOAc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) give halogenation/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acetoxylation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side product</a:t>
            </a:r>
          </a:p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22 examples, yield 53-91% when F</a:t>
            </a:r>
            <a:r>
              <a:rPr lang="en-US" sz="1800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two electron oxidant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) is used: large number of functionalities are tolerated (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Br,Cl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, F, CN, NO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…),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quinoline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low yield</a:t>
            </a:r>
          </a:p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9 examples, yield 40-80% when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Ce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(SO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85775" y="6309320"/>
            <a:ext cx="2133600" cy="365125"/>
          </a:xfrm>
        </p:spPr>
        <p:txBody>
          <a:bodyPr/>
          <a:lstStyle/>
          <a:p>
            <a:fld id="{93F614A9-F80C-4E2D-B005-2CD329CCDB98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52775" y="6309320"/>
            <a:ext cx="28956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81775" y="6309320"/>
            <a:ext cx="2133600" cy="365125"/>
          </a:xfrm>
        </p:spPr>
        <p:txBody>
          <a:bodyPr/>
          <a:lstStyle/>
          <a:p>
            <a:fld id="{4FDF9DE7-7B05-471D-A7EE-3B9DDCA73F14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455887" y="1250102"/>
            <a:ext cx="4968552" cy="1296144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56149"/>
              </p:ext>
            </p:extLst>
          </p:nvPr>
        </p:nvGraphicFramePr>
        <p:xfrm>
          <a:off x="1662894" y="1321911"/>
          <a:ext cx="455453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CS ChemDraw Drawing" r:id="rId3" imgW="3724053" imgH="941490" progId="">
                  <p:embed/>
                </p:oleObj>
              </mc:Choice>
              <mc:Fallback>
                <p:oleObj name="CS ChemDraw Drawing" r:id="rId3" imgW="3724053" imgH="941490" progId="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894" y="1321911"/>
                        <a:ext cx="4554538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ZoneTexte 11"/>
          <p:cNvSpPr txBox="1"/>
          <p:nvPr/>
        </p:nvSpPr>
        <p:spPr>
          <a:xfrm>
            <a:off x="6784479" y="1519477"/>
            <a:ext cx="1728192" cy="1015663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xidant: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710072"/>
              </p:ext>
            </p:extLst>
          </p:nvPr>
        </p:nvGraphicFramePr>
        <p:xfrm>
          <a:off x="6930443" y="1588443"/>
          <a:ext cx="14700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9" name="CS ChemDraw Drawing" r:id="rId5" imgW="1470334" imgH="817830" progId="">
                  <p:embed/>
                </p:oleObj>
              </mc:Choice>
              <mc:Fallback>
                <p:oleObj name="CS ChemDraw Drawing" r:id="rId5" imgW="1470334" imgH="817830" progId="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0443" y="1588443"/>
                        <a:ext cx="1470025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9183" y="4548074"/>
            <a:ext cx="3816424" cy="1475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467544" y="6103168"/>
            <a:ext cx="408227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 err="1" smtClean="0">
                <a:latin typeface="Times New Roman" pitchFamily="18" charset="0"/>
                <a:cs typeface="Times New Roman" pitchFamily="18" charset="0"/>
              </a:rPr>
              <a:t>Yu</a:t>
            </a: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 J., Q. </a:t>
            </a:r>
            <a:r>
              <a:rPr lang="de-DE" sz="1400" i="1" dirty="0" smtClean="0">
                <a:latin typeface="Times New Roman" pitchFamily="18" charset="0"/>
                <a:cs typeface="Times New Roman" pitchFamily="18" charset="0"/>
              </a:rPr>
              <a:t>J. Am. Chem. </a:t>
            </a:r>
            <a:r>
              <a:rPr lang="de-DE" sz="1400" i="1" dirty="0" err="1" smtClean="0">
                <a:latin typeface="Times New Roman" pitchFamily="18" charset="0"/>
                <a:cs typeface="Times New Roman" pitchFamily="18" charset="0"/>
              </a:rPr>
              <a:t>Soc</a:t>
            </a: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., </a:t>
            </a:r>
            <a:r>
              <a:rPr lang="de-DE" sz="1400" b="1" dirty="0" smtClean="0">
                <a:latin typeface="Times New Roman" pitchFamily="18" charset="0"/>
                <a:cs typeface="Times New Roman" pitchFamily="18" charset="0"/>
              </a:rPr>
              <a:t>2009</a:t>
            </a:r>
            <a:r>
              <a:rPr lang="de-DE" sz="1400" dirty="0">
                <a:latin typeface="Times New Roman" pitchFamily="18" charset="0"/>
                <a:cs typeface="Times New Roman" pitchFamily="18" charset="0"/>
              </a:rPr>
              <a:t>, 131, 10806–10807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1907704" y="2256275"/>
            <a:ext cx="46805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1                                                                                               2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6930442" y="2298374"/>
            <a:ext cx="17345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                   4        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9799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504" y="10587"/>
            <a:ext cx="8784976" cy="760430"/>
          </a:xfrm>
        </p:spPr>
        <p:txBody>
          <a:bodyPr>
            <a:noAutofit/>
          </a:bodyPr>
          <a:lstStyle/>
          <a:p>
            <a:pPr algn="l"/>
            <a:r>
              <a:rPr lang="fr-CH" sz="36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xternal</a:t>
            </a:r>
            <a:r>
              <a:rPr lang="fr-CH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fr-CH" sz="36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xidant</a:t>
            </a:r>
            <a:r>
              <a:rPr lang="fr-CH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free 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xidative</a:t>
            </a:r>
            <a:r>
              <a:rPr lang="fr-CH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CH" sz="36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mination</a:t>
            </a:r>
            <a:r>
              <a:rPr lang="fr-CH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fr-CH" sz="3600" b="1" u="sng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614A9-F80C-4E2D-B005-2CD329CCDB98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8" name="ZoneTexte 7"/>
          <p:cNvSpPr txBox="1"/>
          <p:nvPr/>
        </p:nvSpPr>
        <p:spPr>
          <a:xfrm>
            <a:off x="873012" y="6154587"/>
            <a:ext cx="65008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dirty="0" err="1" smtClean="0">
                <a:latin typeface="Times New Roman" pitchFamily="18" charset="0"/>
                <a:cs typeface="Times New Roman" pitchFamily="18" charset="0"/>
              </a:rPr>
              <a:t>Yu</a:t>
            </a:r>
            <a:r>
              <a:rPr lang="fr-CH" sz="1400" dirty="0" smtClean="0">
                <a:latin typeface="Times New Roman" pitchFamily="18" charset="0"/>
                <a:cs typeface="Times New Roman" pitchFamily="18" charset="0"/>
              </a:rPr>
              <a:t>, J. M., </a:t>
            </a:r>
            <a:r>
              <a:rPr lang="fr-CH" sz="1400" i="1" dirty="0" smtClean="0">
                <a:latin typeface="Times New Roman" pitchFamily="18" charset="0"/>
                <a:cs typeface="Times New Roman" pitchFamily="18" charset="0"/>
              </a:rPr>
              <a:t>J. Am. </a:t>
            </a:r>
            <a:r>
              <a:rPr lang="fr-CH" sz="1400" i="1" dirty="0" err="1" smtClean="0">
                <a:latin typeface="Times New Roman" pitchFamily="18" charset="0"/>
                <a:cs typeface="Times New Roman" pitchFamily="18" charset="0"/>
              </a:rPr>
              <a:t>Chem</a:t>
            </a:r>
            <a:r>
              <a:rPr lang="fr-CH" sz="1400" i="1" dirty="0" smtClean="0">
                <a:latin typeface="Times New Roman" pitchFamily="18" charset="0"/>
                <a:cs typeface="Times New Roman" pitchFamily="18" charset="0"/>
              </a:rPr>
              <a:t>. Soc</a:t>
            </a:r>
            <a:r>
              <a:rPr lang="fr-CH" sz="1400" dirty="0" smtClean="0">
                <a:latin typeface="Times New Roman" pitchFamily="18" charset="0"/>
                <a:cs typeface="Times New Roman" pitchFamily="18" charset="0"/>
              </a:rPr>
              <a:t>.,</a:t>
            </a:r>
            <a:r>
              <a:rPr lang="pl-PL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1400" b="1" dirty="0" smtClean="0">
                <a:latin typeface="Times New Roman" pitchFamily="18" charset="0"/>
                <a:cs typeface="Times New Roman" pitchFamily="18" charset="0"/>
              </a:rPr>
              <a:t>2010,</a:t>
            </a:r>
            <a:r>
              <a:rPr lang="pl-PL" sz="1400" dirty="0" smtClean="0">
                <a:latin typeface="Times New Roman" pitchFamily="18" charset="0"/>
                <a:cs typeface="Times New Roman" pitchFamily="18" charset="0"/>
              </a:rPr>
              <a:t> 132, 12862–12864</a:t>
            </a:r>
            <a:endParaRPr lang="fr-CH" sz="1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909739"/>
              </p:ext>
            </p:extLst>
          </p:nvPr>
        </p:nvGraphicFramePr>
        <p:xfrm>
          <a:off x="742950" y="768350"/>
          <a:ext cx="7240588" cy="481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CS ChemDraw Drawing" r:id="rId3" imgW="5833521" imgH="3882600" progId="ChemDraw.Document.6.0">
                  <p:embed/>
                </p:oleObj>
              </mc:Choice>
              <mc:Fallback>
                <p:oleObj name="CS ChemDraw Drawing" r:id="rId3" imgW="5833521" imgH="3882600" progId="ChemDraw.Document.6.0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768350"/>
                        <a:ext cx="7240588" cy="481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861744" y="764704"/>
            <a:ext cx="7004545" cy="1715911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ZoneTexte 21"/>
          <p:cNvSpPr txBox="1"/>
          <p:nvPr/>
        </p:nvSpPr>
        <p:spPr>
          <a:xfrm>
            <a:off x="3958976" y="2127204"/>
            <a:ext cx="1440160" cy="307777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Internal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oxidant</a:t>
            </a:r>
          </a:p>
        </p:txBody>
      </p:sp>
      <p:cxnSp>
        <p:nvCxnSpPr>
          <p:cNvPr id="23" name="Connecteur droit avec flèche 22"/>
          <p:cNvCxnSpPr/>
          <p:nvPr/>
        </p:nvCxnSpPr>
        <p:spPr>
          <a:xfrm flipH="1" flipV="1">
            <a:off x="3598936" y="1705028"/>
            <a:ext cx="360040" cy="57606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ZoneTexte 24"/>
          <p:cNvSpPr txBox="1"/>
          <p:nvPr/>
        </p:nvSpPr>
        <p:spPr>
          <a:xfrm>
            <a:off x="933752" y="3818784"/>
            <a:ext cx="1386024" cy="646331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2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: t-Bu (84%)</a:t>
            </a:r>
          </a:p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Me (52%)</a:t>
            </a:r>
          </a:p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Ph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(57%)</a:t>
            </a:r>
          </a:p>
        </p:txBody>
      </p:sp>
      <p:sp>
        <p:nvSpPr>
          <p:cNvPr id="26" name="ZoneTexte 25"/>
          <p:cNvSpPr txBox="1"/>
          <p:nvPr/>
        </p:nvSpPr>
        <p:spPr>
          <a:xfrm>
            <a:off x="3671004" y="3911116"/>
            <a:ext cx="1386024" cy="461665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Troc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(87%)</a:t>
            </a:r>
          </a:p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Bn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(70%)</a:t>
            </a:r>
          </a:p>
        </p:txBody>
      </p:sp>
      <p:sp>
        <p:nvSpPr>
          <p:cNvPr id="27" name="ZoneTexte 26"/>
          <p:cNvSpPr txBox="1"/>
          <p:nvPr/>
        </p:nvSpPr>
        <p:spPr>
          <a:xfrm>
            <a:off x="6334352" y="3842647"/>
            <a:ext cx="1386024" cy="646331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R: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OMe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(45%)</a:t>
            </a:r>
          </a:p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F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(66%)</a:t>
            </a:r>
          </a:p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Br(68%)</a:t>
            </a:r>
          </a:p>
        </p:txBody>
      </p:sp>
      <p:sp>
        <p:nvSpPr>
          <p:cNvPr id="28" name="ZoneTexte 27"/>
          <p:cNvSpPr txBox="1"/>
          <p:nvPr/>
        </p:nvSpPr>
        <p:spPr>
          <a:xfrm>
            <a:off x="933752" y="5726257"/>
            <a:ext cx="693012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85%</a:t>
            </a:r>
          </a:p>
        </p:txBody>
      </p:sp>
      <p:sp>
        <p:nvSpPr>
          <p:cNvPr id="29" name="ZoneTexte 28"/>
          <p:cNvSpPr txBox="1"/>
          <p:nvPr/>
        </p:nvSpPr>
        <p:spPr>
          <a:xfrm>
            <a:off x="2942428" y="5726257"/>
            <a:ext cx="693012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72%</a:t>
            </a:r>
          </a:p>
        </p:txBody>
      </p:sp>
      <p:sp>
        <p:nvSpPr>
          <p:cNvPr id="30" name="ZoneTexte 29"/>
          <p:cNvSpPr txBox="1"/>
          <p:nvPr/>
        </p:nvSpPr>
        <p:spPr>
          <a:xfrm>
            <a:off x="4720184" y="5726256"/>
            <a:ext cx="693012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68%</a:t>
            </a:r>
          </a:p>
        </p:txBody>
      </p:sp>
      <p:sp>
        <p:nvSpPr>
          <p:cNvPr id="31" name="ZoneTexte 30"/>
          <p:cNvSpPr txBox="1"/>
          <p:nvPr/>
        </p:nvSpPr>
        <p:spPr>
          <a:xfrm>
            <a:off x="6680858" y="5726255"/>
            <a:ext cx="693012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72%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1161210" y="1628800"/>
            <a:ext cx="559553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1                                        2                                                                                                3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1129165" y="3541785"/>
            <a:ext cx="559553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4                                                                      5                                                                6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1129165" y="5451660"/>
            <a:ext cx="58981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8                                             9                                          10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712968" cy="1143000"/>
          </a:xfrm>
        </p:spPr>
        <p:txBody>
          <a:bodyPr>
            <a:noAutofit/>
          </a:bodyPr>
          <a:lstStyle/>
          <a:p>
            <a:pPr algn="l"/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roposed mechanism: </a:t>
            </a:r>
            <a:r>
              <a:rPr lang="en-US" sz="36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II)/</a:t>
            </a:r>
            <a:r>
              <a:rPr lang="en-US" sz="36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IV) or </a:t>
            </a:r>
            <a:r>
              <a:rPr lang="en-US" sz="36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itrene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3933056"/>
            <a:ext cx="8229600" cy="20490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Experimental observation:</a:t>
            </a:r>
          </a:p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Isotope effect (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800" baseline="-25000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800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) =3.7</a:t>
            </a:r>
          </a:p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Stoichiometric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amidation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cyclopaladated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intermediate afford 45% of </a:t>
            </a:r>
            <a:r>
              <a:rPr lang="en-US" sz="1800" b="1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endParaRPr lang="en-US" sz="1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Anilide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stabilized reactive intermediary species </a:t>
            </a:r>
            <a:endParaRPr lang="en-US" sz="1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Treating 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a-</a:t>
            </a:r>
            <a:r>
              <a:rPr lang="en-US" sz="1800" b="1" dirty="0" err="1" smtClean="0"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with 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in presence of K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(generate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nitrene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) give 74% desired compound</a:t>
            </a:r>
            <a:endParaRPr lang="en-US" sz="18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614A9-F80C-4E2D-B005-2CD329CCDB98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993" y="1484784"/>
            <a:ext cx="5616624" cy="1901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ZoneTexte 12"/>
          <p:cNvSpPr txBox="1"/>
          <p:nvPr/>
        </p:nvSpPr>
        <p:spPr>
          <a:xfrm>
            <a:off x="4932040" y="2924242"/>
            <a:ext cx="2016224" cy="461665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Nitrene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insertion or </a:t>
            </a:r>
          </a:p>
          <a:p>
            <a:pPr algn="ctr"/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(III)/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(IV) intermediate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2688042" y="2158346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3707904" y="2729759"/>
            <a:ext cx="6173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-</a:t>
            </a:r>
            <a:r>
              <a:rPr lang="en-US" sz="12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d</a:t>
            </a:r>
            <a:endParaRPr lang="en-US" sz="1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2416115" y="3214145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1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6156176" y="2647243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endParaRPr lang="en-US" sz="1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3002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20138" y="44624"/>
            <a:ext cx="8844350" cy="1031370"/>
          </a:xfrm>
        </p:spPr>
        <p:txBody>
          <a:bodyPr>
            <a:normAutofit fontScale="90000"/>
          </a:bodyPr>
          <a:lstStyle/>
          <a:p>
            <a:pPr algn="l"/>
            <a:r>
              <a:rPr lang="en-US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xternal-oxidant free oxidative </a:t>
            </a:r>
            <a:r>
              <a:rPr lang="en-US" sz="40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mination</a:t>
            </a:r>
            <a:r>
              <a:rPr lang="en-US" sz="40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40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40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synthesis</a:t>
            </a:r>
            <a:endParaRPr lang="en-US" sz="4000" b="1" u="sng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614A9-F80C-4E2D-B005-2CD329CCDB98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7" name="ZoneTexte 6"/>
          <p:cNvSpPr txBox="1"/>
          <p:nvPr/>
        </p:nvSpPr>
        <p:spPr>
          <a:xfrm>
            <a:off x="251520" y="6096029"/>
            <a:ext cx="47974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Hartwig J., F. </a:t>
            </a:r>
            <a:r>
              <a:rPr lang="de-DE" sz="1400" i="1" dirty="0" smtClean="0">
                <a:latin typeface="Times New Roman" pitchFamily="18" charset="0"/>
                <a:cs typeface="Times New Roman" pitchFamily="18" charset="0"/>
              </a:rPr>
              <a:t>J. Am. Chem. </a:t>
            </a:r>
            <a:r>
              <a:rPr lang="de-DE" sz="1400" i="1" dirty="0" err="1" smtClean="0">
                <a:latin typeface="Times New Roman" pitchFamily="18" charset="0"/>
                <a:cs typeface="Times New Roman" pitchFamily="18" charset="0"/>
              </a:rPr>
              <a:t>Soc</a:t>
            </a: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., </a:t>
            </a:r>
            <a:r>
              <a:rPr lang="de-DE" sz="1400" b="1" dirty="0" smtClean="0">
                <a:latin typeface="Times New Roman" pitchFamily="18" charset="0"/>
                <a:cs typeface="Times New Roman" pitchFamily="18" charset="0"/>
              </a:rPr>
              <a:t>2010</a:t>
            </a: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, 132, 3676–3677</a:t>
            </a:r>
            <a:endParaRPr lang="fr-CH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1763688" y="4509120"/>
            <a:ext cx="1386024" cy="1015663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2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: Me (65%)</a:t>
            </a:r>
          </a:p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F (61%)</a:t>
            </a:r>
          </a:p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(63%)</a:t>
            </a:r>
          </a:p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Br(60%)</a:t>
            </a:r>
          </a:p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OMe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(40%)</a:t>
            </a: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023746"/>
              </p:ext>
            </p:extLst>
          </p:nvPr>
        </p:nvGraphicFramePr>
        <p:xfrm>
          <a:off x="1723004" y="1340768"/>
          <a:ext cx="5939186" cy="3112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CS ChemDraw Drawing" r:id="rId3" imgW="4731649" imgH="2479140" progId="">
                  <p:embed/>
                </p:oleObj>
              </mc:Choice>
              <mc:Fallback>
                <p:oleObj name="CS ChemDraw Drawing" r:id="rId3" imgW="4731649" imgH="2479140" progId="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004" y="1340768"/>
                        <a:ext cx="5939186" cy="31120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426475" y="1268760"/>
            <a:ext cx="6235715" cy="144016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ZoneTexte 14"/>
          <p:cNvSpPr txBox="1"/>
          <p:nvPr/>
        </p:nvSpPr>
        <p:spPr>
          <a:xfrm>
            <a:off x="4355976" y="4507322"/>
            <a:ext cx="1386024" cy="461665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2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: Me (65%)</a:t>
            </a:r>
          </a:p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 Et (51%)</a:t>
            </a:r>
          </a:p>
        </p:txBody>
      </p:sp>
      <p:sp>
        <p:nvSpPr>
          <p:cNvPr id="16" name="ZoneTexte 15"/>
          <p:cNvSpPr txBox="1"/>
          <p:nvPr/>
        </p:nvSpPr>
        <p:spPr>
          <a:xfrm>
            <a:off x="6588224" y="4509120"/>
            <a:ext cx="1386024" cy="461665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n=1(41%)</a:t>
            </a:r>
          </a:p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n=2 (51%)</a:t>
            </a:r>
          </a:p>
        </p:txBody>
      </p:sp>
      <p:cxnSp>
        <p:nvCxnSpPr>
          <p:cNvPr id="20" name="Connecteur droit avec flèche 19"/>
          <p:cNvCxnSpPr/>
          <p:nvPr/>
        </p:nvCxnSpPr>
        <p:spPr>
          <a:xfrm flipH="1" flipV="1">
            <a:off x="3149712" y="1795898"/>
            <a:ext cx="360040" cy="57606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ZoneTexte 20"/>
          <p:cNvSpPr txBox="1"/>
          <p:nvPr/>
        </p:nvSpPr>
        <p:spPr>
          <a:xfrm>
            <a:off x="3149712" y="2359647"/>
            <a:ext cx="1440160" cy="307777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Internal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oxidant</a:t>
            </a:r>
          </a:p>
        </p:txBody>
      </p:sp>
      <p:sp>
        <p:nvSpPr>
          <p:cNvPr id="17" name="ZoneTexte 16"/>
          <p:cNvSpPr txBox="1"/>
          <p:nvPr/>
        </p:nvSpPr>
        <p:spPr>
          <a:xfrm>
            <a:off x="2066659" y="3696750"/>
            <a:ext cx="559553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3                                                        4                                                               5 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2267744" y="2112112"/>
            <a:ext cx="49346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1                                                                                               2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7392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12820"/>
            <a:ext cx="8229600" cy="751884"/>
          </a:xfrm>
        </p:spPr>
        <p:txBody>
          <a:bodyPr>
            <a:normAutofit fontScale="90000"/>
          </a:bodyPr>
          <a:lstStyle/>
          <a:p>
            <a:r>
              <a:rPr lang="en-US" b="1" u="sng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roposed mechanism Pd(0)/Pd(II)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42973" y="4011504"/>
            <a:ext cx="6923112" cy="210135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Experimental observation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Complex 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was isolated (X-Ray structure)</a:t>
            </a:r>
          </a:p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Complex (1%) catalyzed the reaction with 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in 58%</a:t>
            </a:r>
          </a:p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By heating 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is obtained in 31%</a:t>
            </a:r>
            <a:endParaRPr lang="en-US" sz="1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614A9-F80C-4E2D-B005-2CD329CCDB98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9" name="ZoneTexte 8"/>
          <p:cNvSpPr txBox="1"/>
          <p:nvPr/>
        </p:nvSpPr>
        <p:spPr>
          <a:xfrm>
            <a:off x="6338914" y="1052735"/>
            <a:ext cx="1942420" cy="584775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latin typeface="Times New Roman" pitchFamily="18" charset="0"/>
                <a:cs typeface="Times New Roman" pitchFamily="18" charset="0"/>
              </a:rPr>
              <a:t>N-O bond oxidative addition</a:t>
            </a:r>
            <a:endParaRPr lang="en-US" sz="16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6371302" y="2945471"/>
            <a:ext cx="1656184" cy="338554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err="1" smtClean="0">
                <a:latin typeface="Times New Roman" pitchFamily="18" charset="0"/>
                <a:cs typeface="Times New Roman" pitchFamily="18" charset="0"/>
              </a:rPr>
              <a:t>Tautomerization</a:t>
            </a:r>
            <a:endParaRPr lang="en-US" sz="16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648462" y="3095617"/>
            <a:ext cx="1584176" cy="338554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latin typeface="Times New Roman" pitchFamily="18" charset="0"/>
                <a:cs typeface="Times New Roman" pitchFamily="18" charset="0"/>
              </a:rPr>
              <a:t>C-H activation</a:t>
            </a:r>
            <a:endParaRPr lang="en-US" sz="16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907749"/>
              </p:ext>
            </p:extLst>
          </p:nvPr>
        </p:nvGraphicFramePr>
        <p:xfrm>
          <a:off x="2595563" y="977900"/>
          <a:ext cx="3649662" cy="317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" name="CS ChemDraw Drawing" r:id="rId3" imgW="3204587" imgH="2785320" progId="ChemDraw.Document.6.0">
                  <p:embed/>
                </p:oleObj>
              </mc:Choice>
              <mc:Fallback>
                <p:oleObj name="CS ChemDraw Drawing" r:id="rId3" imgW="3204587" imgH="2785320" progId="ChemDraw.Document.6.0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977900"/>
                        <a:ext cx="3649662" cy="317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ZoneTexte 12"/>
          <p:cNvSpPr txBox="1"/>
          <p:nvPr/>
        </p:nvSpPr>
        <p:spPr>
          <a:xfrm>
            <a:off x="469340" y="1037245"/>
            <a:ext cx="1942420" cy="584775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latin typeface="Times New Roman" pitchFamily="18" charset="0"/>
                <a:cs typeface="Times New Roman" pitchFamily="18" charset="0"/>
              </a:rPr>
              <a:t>C-N bond reductive elimination</a:t>
            </a:r>
            <a:endParaRPr lang="en-US" sz="16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5076056" y="1616905"/>
            <a:ext cx="2880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2774324" y="1556792"/>
            <a:ext cx="2880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1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5076056" y="2637694"/>
            <a:ext cx="2880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sz="1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4016815" y="3865776"/>
            <a:ext cx="360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endParaRPr lang="en-US" sz="1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2774324" y="2718792"/>
            <a:ext cx="5735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V</a:t>
            </a:r>
            <a:endParaRPr lang="en-US" sz="1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434139"/>
              </p:ext>
            </p:extLst>
          </p:nvPr>
        </p:nvGraphicFramePr>
        <p:xfrm>
          <a:off x="6773146" y="4255433"/>
          <a:ext cx="1162415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" name="CS ChemDraw Drawing" r:id="rId5" imgW="1077020" imgH="1266300" progId="">
                  <p:embed/>
                </p:oleObj>
              </mc:Choice>
              <mc:Fallback>
                <p:oleObj name="CS ChemDraw Drawing" r:id="rId5" imgW="1077020" imgH="1266300" progId="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146" y="4255433"/>
                        <a:ext cx="1162415" cy="1368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ZoneTexte 20"/>
          <p:cNvSpPr txBox="1"/>
          <p:nvPr/>
        </p:nvSpPr>
        <p:spPr>
          <a:xfrm>
            <a:off x="6929079" y="5325681"/>
            <a:ext cx="5735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lang="en-US" sz="1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653672" y="4173553"/>
            <a:ext cx="1401363" cy="1531913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905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67544" y="1484784"/>
            <a:ext cx="7772400" cy="1362075"/>
          </a:xfrm>
        </p:spPr>
        <p:txBody>
          <a:bodyPr/>
          <a:lstStyle/>
          <a:p>
            <a:r>
              <a:rPr lang="en-US" cap="none" dirty="0" smtClean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Type of C-H bond</a:t>
            </a:r>
            <a:endParaRPr lang="en-US" cap="none" dirty="0">
              <a:solidFill>
                <a:srgbClr val="1F497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83568" y="2564904"/>
            <a:ext cx="7772400" cy="2178471"/>
          </a:xfrm>
        </p:spPr>
        <p:txBody>
          <a:bodyPr>
            <a:normAutofit lnSpcReduction="10000"/>
          </a:bodyPr>
          <a:lstStyle/>
          <a:p>
            <a:endParaRPr lang="en-US" sz="3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3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(sp</a:t>
            </a:r>
            <a:r>
              <a:rPr lang="en-US" sz="30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-H </a:t>
            </a:r>
            <a:endParaRPr lang="en-US" sz="3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3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llylic</a:t>
            </a:r>
            <a:endParaRPr lang="en-US" sz="3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3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romatic</a:t>
            </a:r>
            <a:endParaRPr lang="fr-CH" sz="3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Arial" pitchFamily="34" charset="0"/>
              <a:buChar char="•"/>
            </a:pPr>
            <a:endParaRPr lang="en-US" sz="3000" baseline="30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AEAC3E-646C-4C3A-957B-6BC0FC175D7E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7" name="ZoneTexte 6"/>
          <p:cNvSpPr txBox="1"/>
          <p:nvPr/>
        </p:nvSpPr>
        <p:spPr>
          <a:xfrm>
            <a:off x="467544" y="5373216"/>
            <a:ext cx="7776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te 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II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atlyze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ddition of nitrogen nucleophiles to the alkene is not included in this talk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034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9036496" cy="648072"/>
          </a:xfrm>
        </p:spPr>
        <p:txBody>
          <a:bodyPr>
            <a:normAutofit/>
          </a:bodyPr>
          <a:lstStyle/>
          <a:p>
            <a:pPr algn="l"/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p3-CH Amination : from aniline to </a:t>
            </a:r>
            <a:r>
              <a:rPr lang="en-US" sz="36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doline</a:t>
            </a:r>
            <a:endParaRPr lang="en-US" sz="3600" b="1" u="sng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12732" y="5949280"/>
            <a:ext cx="8229600" cy="49351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CH" sz="1400" dirty="0" err="1" smtClean="0">
                <a:latin typeface="Times New Roman" pitchFamily="18" charset="0"/>
                <a:cs typeface="Times New Roman" pitchFamily="18" charset="0"/>
              </a:rPr>
              <a:t>Glorius</a:t>
            </a:r>
            <a:r>
              <a:rPr lang="fr-CH" sz="1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CH" sz="1400" i="1" dirty="0" smtClean="0">
                <a:latin typeface="Times New Roman" pitchFamily="18" charset="0"/>
                <a:cs typeface="Times New Roman" pitchFamily="18" charset="0"/>
              </a:rPr>
              <a:t>F. </a:t>
            </a:r>
            <a:r>
              <a:rPr lang="de-DE" sz="1400" i="1" dirty="0" err="1">
                <a:latin typeface="Times New Roman" pitchFamily="18" charset="0"/>
                <a:cs typeface="Times New Roman" pitchFamily="18" charset="0"/>
              </a:rPr>
              <a:t>Angew</a:t>
            </a:r>
            <a:r>
              <a:rPr lang="de-DE" sz="1400" i="1" dirty="0">
                <a:latin typeface="Times New Roman" pitchFamily="18" charset="0"/>
                <a:cs typeface="Times New Roman" pitchFamily="18" charset="0"/>
              </a:rPr>
              <a:t>. Chem. Int. </a:t>
            </a:r>
            <a:r>
              <a:rPr lang="de-DE" sz="1400" i="1" dirty="0" smtClean="0">
                <a:latin typeface="Times New Roman" pitchFamily="18" charset="0"/>
                <a:cs typeface="Times New Roman" pitchFamily="18" charset="0"/>
              </a:rPr>
              <a:t>Ed., </a:t>
            </a:r>
            <a:r>
              <a:rPr lang="de-DE" sz="1400" b="1" dirty="0" smtClean="0">
                <a:latin typeface="Times New Roman" pitchFamily="18" charset="0"/>
                <a:cs typeface="Times New Roman" pitchFamily="18" charset="0"/>
              </a:rPr>
              <a:t>2009</a:t>
            </a:r>
            <a:r>
              <a:rPr lang="de-DE" sz="1400" dirty="0">
                <a:latin typeface="Times New Roman" pitchFamily="18" charset="0"/>
                <a:cs typeface="Times New Roman" pitchFamily="18" charset="0"/>
              </a:rPr>
              <a:t>, 48, 6892 –6895</a:t>
            </a:r>
            <a:endParaRPr lang="fr-CH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614A9-F80C-4E2D-B005-2CD329CCDB98}" type="datetime1">
              <a:rPr lang="en-US" smtClean="0"/>
              <a:pPr/>
              <a:t>6/6/2011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118957"/>
              </p:ext>
            </p:extLst>
          </p:nvPr>
        </p:nvGraphicFramePr>
        <p:xfrm>
          <a:off x="935038" y="846138"/>
          <a:ext cx="7273925" cy="353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CS ChemDraw Drawing" r:id="rId3" imgW="5321619" imgH="2589030" progId="ChemDraw.Document.6.0">
                  <p:embed/>
                </p:oleObj>
              </mc:Choice>
              <mc:Fallback>
                <p:oleObj name="CS ChemDraw Drawing" r:id="rId3" imgW="5321619" imgH="2589030" progId="ChemDraw.Document.6.0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846138"/>
                        <a:ext cx="7273925" cy="3538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409675" y="836712"/>
            <a:ext cx="6235715" cy="1656184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68493" y="2852936"/>
            <a:ext cx="2304256" cy="1728192"/>
          </a:xfrm>
          <a:prstGeom prst="rect">
            <a:avLst/>
          </a:prstGeom>
          <a:noFill/>
          <a:ln w="12700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563888" y="2852936"/>
            <a:ext cx="2880320" cy="1584176"/>
          </a:xfrm>
          <a:prstGeom prst="rect">
            <a:avLst/>
          </a:prstGeom>
          <a:noFill/>
          <a:ln w="12700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ZoneTexte 10"/>
          <p:cNvSpPr txBox="1"/>
          <p:nvPr/>
        </p:nvSpPr>
        <p:spPr>
          <a:xfrm>
            <a:off x="6952378" y="4260778"/>
            <a:ext cx="1386024" cy="830997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: H(73%)</a:t>
            </a:r>
          </a:p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Me(80%)</a:t>
            </a:r>
          </a:p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Et (59%)</a:t>
            </a:r>
          </a:p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iPr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(24%)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4657542" y="4122279"/>
            <a:ext cx="693012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48:52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1409675" y="4298612"/>
            <a:ext cx="786061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39 :0%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1115616" y="2529770"/>
            <a:ext cx="18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C(sp</a:t>
            </a:r>
            <a:r>
              <a:rPr lang="en-US" sz="14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)-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C(sp</a:t>
            </a:r>
            <a:r>
              <a:rPr lang="en-US" sz="1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)-H</a:t>
            </a:r>
            <a:endParaRPr lang="en-US" dirty="0"/>
          </a:p>
        </p:txBody>
      </p:sp>
      <p:sp>
        <p:nvSpPr>
          <p:cNvPr id="15" name="ZoneTexte 14"/>
          <p:cNvSpPr txBox="1"/>
          <p:nvPr/>
        </p:nvSpPr>
        <p:spPr>
          <a:xfrm>
            <a:off x="3856235" y="2554199"/>
            <a:ext cx="22956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C(sp</a:t>
            </a:r>
            <a:r>
              <a:rPr lang="en-US" sz="14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)-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benzylic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C-H</a:t>
            </a:r>
            <a:endParaRPr lang="en-US" dirty="0"/>
          </a:p>
        </p:txBody>
      </p:sp>
      <p:sp>
        <p:nvSpPr>
          <p:cNvPr id="16" name="ZoneTexte 15"/>
          <p:cNvSpPr txBox="1"/>
          <p:nvPr/>
        </p:nvSpPr>
        <p:spPr>
          <a:xfrm>
            <a:off x="768034" y="4869160"/>
            <a:ext cx="5244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arge variety of groups is tolerated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OM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CHO, ketone…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807339" y="3733735"/>
            <a:ext cx="68178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3                          4                                                  5                                      6                                               7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1859776" y="1818119"/>
            <a:ext cx="559553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1                                                                                                                2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353242"/>
              </p:ext>
            </p:extLst>
          </p:nvPr>
        </p:nvGraphicFramePr>
        <p:xfrm>
          <a:off x="1062038" y="1063625"/>
          <a:ext cx="6338887" cy="439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CS ChemDraw Drawing" r:id="rId3" imgW="5806237" imgH="4023000" progId="">
                  <p:embed/>
                </p:oleObj>
              </mc:Choice>
              <mc:Fallback>
                <p:oleObj name="CS ChemDraw Drawing" r:id="rId3" imgW="5806237" imgH="4023000" progId="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1063625"/>
                        <a:ext cx="6338887" cy="439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504" y="44624"/>
            <a:ext cx="8229600" cy="864096"/>
          </a:xfrm>
        </p:spPr>
        <p:txBody>
          <a:bodyPr>
            <a:normAutofit fontScale="90000"/>
          </a:bodyPr>
          <a:lstStyle/>
          <a:p>
            <a:pPr algn="l"/>
            <a:r>
              <a:rPr lang="en-US" sz="36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llylic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tramolecular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C-H amination: syn-1,3 and 1,2-Aminoalcohols</a:t>
            </a:r>
            <a:endParaRPr lang="en-US" sz="3600" b="1" u="sng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56592" y="6105761"/>
            <a:ext cx="8614792" cy="63320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White,C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400" i="1" dirty="0" err="1" smtClean="0">
                <a:latin typeface="Times New Roman" pitchFamily="18" charset="0"/>
                <a:cs typeface="Times New Roman" pitchFamily="18" charset="0"/>
              </a:rPr>
              <a:t>J.Am.Chem.Soc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2007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129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7274-7276; 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White,C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400" i="1" dirty="0" err="1">
                <a:latin typeface="Times New Roman" pitchFamily="18" charset="0"/>
                <a:cs typeface="Times New Roman" pitchFamily="18" charset="0"/>
              </a:rPr>
              <a:t>J.Am.Chem.Soc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2009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131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11707-11711</a:t>
            </a:r>
          </a:p>
          <a:p>
            <a:pPr marL="0" indent="0">
              <a:buNone/>
            </a:pP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toichiometric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allylic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amination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Hegedus,L.S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de-DE" sz="14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de-DE" sz="1400" i="1" dirty="0">
                <a:latin typeface="Times New Roman" pitchFamily="18" charset="0"/>
                <a:cs typeface="Times New Roman" pitchFamily="18" charset="0"/>
              </a:rPr>
              <a:t>. Am. Chem. SOC. </a:t>
            </a:r>
            <a:r>
              <a:rPr lang="de-DE" sz="1400" b="1" dirty="0">
                <a:latin typeface="Times New Roman" pitchFamily="18" charset="0"/>
                <a:cs typeface="Times New Roman" pitchFamily="18" charset="0"/>
              </a:rPr>
              <a:t>1981, </a:t>
            </a:r>
            <a:r>
              <a:rPr lang="de-DE" sz="1400" i="1" dirty="0">
                <a:latin typeface="Times New Roman" pitchFamily="18" charset="0"/>
                <a:cs typeface="Times New Roman" pitchFamily="18" charset="0"/>
              </a:rPr>
              <a:t>103, </a:t>
            </a: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3037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;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Trost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B.M.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Tetrahedron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1977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33, 2615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936354" y="1052737"/>
            <a:ext cx="4851187" cy="1152128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977091" y="3344218"/>
            <a:ext cx="4851187" cy="116490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ZoneTexte 20"/>
          <p:cNvSpPr txBox="1"/>
          <p:nvPr/>
        </p:nvSpPr>
        <p:spPr>
          <a:xfrm>
            <a:off x="3563888" y="2420888"/>
            <a:ext cx="1512168" cy="646331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R: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iPr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(76%,7/1*)</a:t>
            </a:r>
          </a:p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tBu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(8%, 18/1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12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nPr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(59%, 1.6/1)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829292" y="3067219"/>
            <a:ext cx="105830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dr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anti:syn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1200" dirty="0"/>
          </a:p>
        </p:txBody>
      </p:sp>
      <p:sp>
        <p:nvSpPr>
          <p:cNvPr id="24" name="ZoneTexte 23"/>
          <p:cNvSpPr txBox="1"/>
          <p:nvPr/>
        </p:nvSpPr>
        <p:spPr>
          <a:xfrm>
            <a:off x="6300192" y="5459430"/>
            <a:ext cx="1440160" cy="646331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R: </a:t>
            </a:r>
            <a:r>
              <a:rPr lang="en-US" sz="1200" b="1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(80%, 6/1)</a:t>
            </a:r>
          </a:p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1200" b="1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Bu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(84%, 6.3/1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12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Et (87%, 4.3/1)</a:t>
            </a:r>
          </a:p>
        </p:txBody>
      </p:sp>
      <p:sp>
        <p:nvSpPr>
          <p:cNvPr id="25" name="ZoneTexte 24"/>
          <p:cNvSpPr txBox="1"/>
          <p:nvPr/>
        </p:nvSpPr>
        <p:spPr>
          <a:xfrm>
            <a:off x="1115616" y="5445224"/>
            <a:ext cx="1080120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76%, 3.4/1</a:t>
            </a:r>
          </a:p>
        </p:txBody>
      </p:sp>
      <p:sp>
        <p:nvSpPr>
          <p:cNvPr id="26" name="ZoneTexte 25"/>
          <p:cNvSpPr txBox="1"/>
          <p:nvPr/>
        </p:nvSpPr>
        <p:spPr>
          <a:xfrm>
            <a:off x="2790491" y="5445224"/>
            <a:ext cx="1080120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67%, 4.5/1</a:t>
            </a:r>
          </a:p>
        </p:txBody>
      </p:sp>
      <p:sp>
        <p:nvSpPr>
          <p:cNvPr id="27" name="ZoneTexte 26"/>
          <p:cNvSpPr txBox="1"/>
          <p:nvPr/>
        </p:nvSpPr>
        <p:spPr>
          <a:xfrm>
            <a:off x="4499992" y="5445224"/>
            <a:ext cx="1080120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76%, 3.4/1</a:t>
            </a:r>
          </a:p>
        </p:txBody>
      </p:sp>
      <p:sp>
        <p:nvSpPr>
          <p:cNvPr id="28" name="ZoneTexte 27"/>
          <p:cNvSpPr txBox="1"/>
          <p:nvPr/>
        </p:nvSpPr>
        <p:spPr>
          <a:xfrm>
            <a:off x="2627784" y="4089165"/>
            <a:ext cx="36724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4                                                                      5  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ZoneTexte 28"/>
          <p:cNvSpPr txBox="1"/>
          <p:nvPr/>
        </p:nvSpPr>
        <p:spPr>
          <a:xfrm>
            <a:off x="2522239" y="1772816"/>
            <a:ext cx="36724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1                                                                                2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ZoneTexte 29"/>
          <p:cNvSpPr txBox="1"/>
          <p:nvPr/>
        </p:nvSpPr>
        <p:spPr>
          <a:xfrm>
            <a:off x="1547664" y="5184004"/>
            <a:ext cx="59046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6                                            7                                          8                                           9                   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ZoneTexte 30"/>
          <p:cNvSpPr txBox="1"/>
          <p:nvPr/>
        </p:nvSpPr>
        <p:spPr>
          <a:xfrm>
            <a:off x="2536127" y="2926215"/>
            <a:ext cx="5503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183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51520" y="44624"/>
            <a:ext cx="8640960" cy="33978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Possible mechanism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Allylic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C-H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amination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/ isomerization of double bond   followed by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aminopalladation</a:t>
            </a: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Alkene </a:t>
            </a:r>
            <a:r>
              <a:rPr lang="en-US" sz="1800" b="1" u="sng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give very poor yield (9% for Z, 20% for E)</a:t>
            </a:r>
          </a:p>
          <a:p>
            <a:endParaRPr lang="en-US" sz="16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Proposed mechanism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614A9-F80C-4E2D-B005-2CD329CCDB98}" type="datetime1">
              <a:rPr lang="en-US" smtClean="0"/>
              <a:pPr/>
              <a:t>6/6/2011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632022"/>
              </p:ext>
            </p:extLst>
          </p:nvPr>
        </p:nvGraphicFramePr>
        <p:xfrm>
          <a:off x="1403648" y="767115"/>
          <a:ext cx="5808662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0" name="CS ChemDraw Drawing" r:id="rId3" imgW="5519626" imgH="1220400" progId="">
                  <p:embed/>
                </p:oleObj>
              </mc:Choice>
              <mc:Fallback>
                <p:oleObj name="CS ChemDraw Drawing" r:id="rId3" imgW="5519626" imgH="1220400" progId="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767115"/>
                        <a:ext cx="5808662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905096"/>
              </p:ext>
            </p:extLst>
          </p:nvPr>
        </p:nvGraphicFramePr>
        <p:xfrm>
          <a:off x="2690101" y="3068960"/>
          <a:ext cx="3929270" cy="302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" name="CS ChemDraw Drawing" r:id="rId5" imgW="3687855" imgH="2838780" progId="">
                  <p:embed/>
                </p:oleObj>
              </mc:Choice>
              <mc:Fallback>
                <p:oleObj name="CS ChemDraw Drawing" r:id="rId5" imgW="3687855" imgH="2838780" progId="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101" y="3068960"/>
                        <a:ext cx="3929270" cy="30243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ZoneTexte 32"/>
          <p:cNvSpPr txBox="1"/>
          <p:nvPr/>
        </p:nvSpPr>
        <p:spPr>
          <a:xfrm>
            <a:off x="6794557" y="3435497"/>
            <a:ext cx="1296144" cy="523220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latin typeface="Times New Roman" pitchFamily="18" charset="0"/>
                <a:cs typeface="Times New Roman" pitchFamily="18" charset="0"/>
              </a:rPr>
              <a:t>Electrophilic</a:t>
            </a:r>
          </a:p>
          <a:p>
            <a:r>
              <a:rPr lang="en-US" sz="1400" b="1" i="1" dirty="0">
                <a:latin typeface="Times New Roman" pitchFamily="18" charset="0"/>
                <a:cs typeface="Times New Roman" pitchFamily="18" charset="0"/>
              </a:rPr>
              <a:t>C-H </a:t>
            </a:r>
            <a:r>
              <a:rPr lang="en-US" sz="1400" b="1" i="1" dirty="0" smtClean="0">
                <a:latin typeface="Times New Roman" pitchFamily="18" charset="0"/>
                <a:cs typeface="Times New Roman" pitchFamily="18" charset="0"/>
              </a:rPr>
              <a:t>cleavage</a:t>
            </a:r>
            <a:endParaRPr lang="en-US" sz="1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ZoneTexte 33"/>
          <p:cNvSpPr txBox="1"/>
          <p:nvPr/>
        </p:nvSpPr>
        <p:spPr>
          <a:xfrm>
            <a:off x="6794557" y="5202900"/>
            <a:ext cx="1296144" cy="523220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latin typeface="Times New Roman" pitchFamily="18" charset="0"/>
                <a:cs typeface="Times New Roman" pitchFamily="18" charset="0"/>
              </a:rPr>
              <a:t>Acid/Base exchange</a:t>
            </a:r>
            <a:endParaRPr lang="en-US" sz="1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ZoneTexte 34"/>
          <p:cNvSpPr txBox="1"/>
          <p:nvPr/>
        </p:nvSpPr>
        <p:spPr>
          <a:xfrm>
            <a:off x="682036" y="5205438"/>
            <a:ext cx="1728192" cy="523220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i="1" dirty="0" err="1" smtClean="0">
                <a:latin typeface="Times New Roman" pitchFamily="18" charset="0"/>
                <a:cs typeface="Times New Roman" pitchFamily="18" charset="0"/>
              </a:rPr>
              <a:t>Nucleophilic</a:t>
            </a:r>
            <a:r>
              <a:rPr lang="en-US" sz="1400" b="1" i="1" dirty="0" smtClean="0">
                <a:latin typeface="Times New Roman" pitchFamily="18" charset="0"/>
                <a:cs typeface="Times New Roman" pitchFamily="18" charset="0"/>
              </a:rPr>
              <a:t> functionalization</a:t>
            </a:r>
            <a:endParaRPr lang="en-US" sz="1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ZoneTexte 35"/>
          <p:cNvSpPr txBox="1"/>
          <p:nvPr/>
        </p:nvSpPr>
        <p:spPr>
          <a:xfrm>
            <a:off x="745885" y="3442440"/>
            <a:ext cx="1944216" cy="738664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latin typeface="Times New Roman" pitchFamily="18" charset="0"/>
                <a:cs typeface="Times New Roman" pitchFamily="18" charset="0"/>
              </a:rPr>
              <a:t>Catalyst and endogenous base regeneration</a:t>
            </a:r>
            <a:endParaRPr lang="en-US" sz="1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ZoneTexte 36"/>
          <p:cNvSpPr txBox="1"/>
          <p:nvPr/>
        </p:nvSpPr>
        <p:spPr>
          <a:xfrm>
            <a:off x="4736721" y="3969535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38" name="ZoneTexte 37"/>
          <p:cNvSpPr txBox="1"/>
          <p:nvPr/>
        </p:nvSpPr>
        <p:spPr>
          <a:xfrm>
            <a:off x="5950881" y="3904105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9" name="ZoneTexte 38"/>
          <p:cNvSpPr txBox="1"/>
          <p:nvPr/>
        </p:nvSpPr>
        <p:spPr>
          <a:xfrm>
            <a:off x="3024408" y="5745523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1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ZoneTexte 39"/>
          <p:cNvSpPr txBox="1"/>
          <p:nvPr/>
        </p:nvSpPr>
        <p:spPr>
          <a:xfrm>
            <a:off x="5584051" y="5190049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endParaRPr lang="en-US" sz="1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ZoneTexte 40"/>
          <p:cNvSpPr txBox="1"/>
          <p:nvPr/>
        </p:nvSpPr>
        <p:spPr>
          <a:xfrm>
            <a:off x="3554197" y="5034117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V</a:t>
            </a:r>
            <a:endParaRPr lang="en-US" sz="1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ZoneTexte 41"/>
          <p:cNvSpPr txBox="1"/>
          <p:nvPr/>
        </p:nvSpPr>
        <p:spPr>
          <a:xfrm>
            <a:off x="4706325" y="6249228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II</a:t>
            </a:r>
            <a:endParaRPr lang="en-US" sz="1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" name="Obje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976706"/>
              </p:ext>
            </p:extLst>
          </p:nvPr>
        </p:nvGraphicFramePr>
        <p:xfrm>
          <a:off x="5689067" y="2161579"/>
          <a:ext cx="9556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2" name="CS ChemDraw Drawing" r:id="rId7" imgW="955190" imgH="817830" progId="">
                  <p:embed/>
                </p:oleObj>
              </mc:Choice>
              <mc:Fallback>
                <p:oleObj name="CS ChemDraw Drawing" r:id="rId7" imgW="955190" imgH="817830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067" y="2161579"/>
                        <a:ext cx="955675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ZoneTexte 45"/>
          <p:cNvSpPr txBox="1"/>
          <p:nvPr/>
        </p:nvSpPr>
        <p:spPr>
          <a:xfrm>
            <a:off x="1546132" y="1556792"/>
            <a:ext cx="559553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1                                                                     2                                                         3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ZoneTexte 46"/>
          <p:cNvSpPr txBox="1"/>
          <p:nvPr/>
        </p:nvSpPr>
        <p:spPr>
          <a:xfrm>
            <a:off x="5950881" y="2780928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9436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1520" y="-12817"/>
            <a:ext cx="8229600" cy="777521"/>
          </a:xfrm>
        </p:spPr>
        <p:txBody>
          <a:bodyPr>
            <a:normAutofit/>
          </a:bodyPr>
          <a:lstStyle/>
          <a:p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lan</a:t>
            </a:r>
            <a:endParaRPr lang="en-US" sz="3600" b="1" u="sng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472608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marL="514350" indent="-514350">
              <a:buFont typeface="+mj-lt"/>
              <a:buAutoNum type="arabicPeriod"/>
            </a:pP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d-Catalyzed direct C-H amination: Mechanistic overview</a:t>
            </a:r>
          </a:p>
          <a:p>
            <a:pPr marL="514350" indent="-514350">
              <a:buFont typeface="+mj-lt"/>
              <a:buAutoNum type="arabicPeriod"/>
            </a:pP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xamples found in literature:</a:t>
            </a:r>
          </a:p>
          <a:p>
            <a:pPr lvl="1"/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echanistica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pathway</a:t>
            </a:r>
          </a:p>
          <a:p>
            <a:pPr lvl="1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ype of oxidant: internal/external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ype of C-H bond: sp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llyli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romatic( Inter/Intra Molecular)</a:t>
            </a:r>
          </a:p>
          <a:p>
            <a:pPr marL="457200" lvl="1" indent="0">
              <a:buNone/>
            </a:pP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A72C15-3E14-4B79-9646-07C097E0E67C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68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279" y="8546"/>
            <a:ext cx="8229600" cy="972182"/>
          </a:xfrm>
        </p:spPr>
        <p:txBody>
          <a:bodyPr>
            <a:normAutofit/>
          </a:bodyPr>
          <a:lstStyle/>
          <a:p>
            <a:pPr algn="l"/>
            <a:r>
              <a:rPr lang="en-US" sz="3600" b="1" u="sng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llylic</a:t>
            </a:r>
            <a:r>
              <a:rPr lang="en-US" sz="3600" b="1" u="sng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termolecular </a:t>
            </a:r>
            <a:r>
              <a:rPr lang="en-US" sz="3600" b="1" u="sng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-H 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mination</a:t>
            </a:r>
            <a:endParaRPr lang="en-US" sz="36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96798" y="836712"/>
            <a:ext cx="8423673" cy="557748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800" b="1" dirty="0" err="1" smtClean="0">
                <a:latin typeface="Times New Roman" pitchFamily="18" charset="0"/>
                <a:cs typeface="Times New Roman" pitchFamily="18" charset="0"/>
              </a:rPr>
              <a:t>eterobimetallic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 catalysis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Lewis Acid catalysis Cr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bind to BQ –π-Allyl complex increasing his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electrophilicity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1800" b="1" dirty="0" err="1" smtClean="0">
                <a:latin typeface="Times New Roman" pitchFamily="18" charset="0"/>
                <a:cs typeface="Times New Roman" pitchFamily="18" charset="0"/>
              </a:rPr>
              <a:t>Bronsted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 base activation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Exogenous base will increase the concentration of deprotonated nucleophile nitrogen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614A9-F80C-4E2D-B005-2CD329CCDB98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444999"/>
              </p:ext>
            </p:extLst>
          </p:nvPr>
        </p:nvGraphicFramePr>
        <p:xfrm>
          <a:off x="866975" y="1704442"/>
          <a:ext cx="6480175" cy="385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CS ChemDraw Drawing" r:id="rId3" imgW="5024473" imgH="2983770" progId="">
                  <p:embed/>
                </p:oleObj>
              </mc:Choice>
              <mc:Fallback>
                <p:oleObj name="CS ChemDraw Drawing" r:id="rId3" imgW="5024473" imgH="2983770" progId="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975" y="1704442"/>
                        <a:ext cx="6480175" cy="385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95536" y="5877272"/>
            <a:ext cx="6624736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White, C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400" i="1" dirty="0" err="1">
                <a:latin typeface="Times New Roman" pitchFamily="18" charset="0"/>
                <a:cs typeface="Times New Roman" pitchFamily="18" charset="0"/>
              </a:rPr>
              <a:t>J.Am.Chem.Soc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., 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2008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130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3316-3318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White, C. </a:t>
            </a:r>
            <a:r>
              <a:rPr lang="en-US" sz="1400" i="1" dirty="0" err="1">
                <a:latin typeface="Times New Roman" pitchFamily="18" charset="0"/>
                <a:cs typeface="Times New Roman" pitchFamily="18" charset="0"/>
              </a:rPr>
              <a:t>J.Am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. Chem. Soc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., 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2009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131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, 11701–11706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21905" y="1700808"/>
            <a:ext cx="6492203" cy="144016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837200" y="4300117"/>
            <a:ext cx="6492203" cy="144016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ZoneTexte 12"/>
          <p:cNvSpPr txBox="1"/>
          <p:nvPr/>
        </p:nvSpPr>
        <p:spPr>
          <a:xfrm>
            <a:off x="2057937" y="5315077"/>
            <a:ext cx="1080120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pKa~3.5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1043608" y="2636912"/>
            <a:ext cx="59766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1                                   2                                                                                          3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1187624" y="5038077"/>
            <a:ext cx="61926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4                                                                                                                             5  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5323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917472"/>
              </p:ext>
            </p:extLst>
          </p:nvPr>
        </p:nvGraphicFramePr>
        <p:xfrm>
          <a:off x="1129088" y="828638"/>
          <a:ext cx="6727385" cy="383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CS ChemDraw Drawing" r:id="rId3" imgW="5888358" imgH="3361500" progId="ChemDraw.Document.6.0">
                  <p:embed/>
                </p:oleObj>
              </mc:Choice>
              <mc:Fallback>
                <p:oleObj name="CS ChemDraw Drawing" r:id="rId3" imgW="5888358" imgH="3361500" progId="ChemDraw.Document.6.0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088" y="828638"/>
                        <a:ext cx="6727385" cy="38398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re 6"/>
          <p:cNvSpPr>
            <a:spLocks noGrp="1"/>
          </p:cNvSpPr>
          <p:nvPr>
            <p:ph type="title"/>
          </p:nvPr>
        </p:nvSpPr>
        <p:spPr>
          <a:xfrm>
            <a:off x="20054" y="44624"/>
            <a:ext cx="9001001" cy="648072"/>
          </a:xfrm>
        </p:spPr>
        <p:txBody>
          <a:bodyPr>
            <a:normAutofit fontScale="90000"/>
          </a:bodyPr>
          <a:lstStyle/>
          <a:p>
            <a:pPr algn="l"/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romatic </a:t>
            </a:r>
            <a:r>
              <a:rPr lang="en-US" sz="36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tramolecular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mination with amine </a:t>
            </a:r>
            <a:endParaRPr lang="en-US" sz="3600" dirty="0"/>
          </a:p>
        </p:txBody>
      </p:sp>
      <p:sp>
        <p:nvSpPr>
          <p:cNvPr id="8" name="Espace réservé du contenu 7"/>
          <p:cNvSpPr>
            <a:spLocks noGrp="1"/>
          </p:cNvSpPr>
          <p:nvPr>
            <p:ph idx="1"/>
          </p:nvPr>
        </p:nvSpPr>
        <p:spPr>
          <a:xfrm>
            <a:off x="467544" y="6165304"/>
            <a:ext cx="7848872" cy="3208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400" dirty="0" smtClean="0"/>
              <a:t>Jin-</a:t>
            </a:r>
            <a:r>
              <a:rPr lang="en-US" sz="1400" dirty="0" err="1" smtClean="0"/>
              <a:t>Quan</a:t>
            </a:r>
            <a:r>
              <a:rPr lang="en-US" sz="1400" dirty="0" smtClean="0"/>
              <a:t> Yu, JACS, 2011</a:t>
            </a:r>
            <a:endParaRPr lang="en-US" sz="14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71135" y="6409475"/>
            <a:ext cx="2133600" cy="365125"/>
          </a:xfrm>
        </p:spPr>
        <p:txBody>
          <a:bodyPr/>
          <a:lstStyle/>
          <a:p>
            <a:fld id="{ECAEAC3E-646C-4C3A-957B-6BC0FC175D7E}" type="datetime1">
              <a:rPr lang="en-US" smtClean="0"/>
              <a:pPr/>
              <a:t>6/6/2011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38135" y="6409475"/>
            <a:ext cx="28956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67135" y="6409475"/>
            <a:ext cx="2133600" cy="365125"/>
          </a:xfrm>
        </p:spPr>
        <p:txBody>
          <a:bodyPr/>
          <a:lstStyle/>
          <a:p>
            <a:fld id="{4FDF9DE7-7B05-471D-A7EE-3B9DDCA73F14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369271" y="836712"/>
            <a:ext cx="6264696" cy="1296144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ZoneTexte 9"/>
          <p:cNvSpPr txBox="1"/>
          <p:nvPr/>
        </p:nvSpPr>
        <p:spPr>
          <a:xfrm>
            <a:off x="1288425" y="3459758"/>
            <a:ext cx="1368152" cy="830997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R: 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OMe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(79%)</a:t>
            </a:r>
          </a:p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Br</a:t>
            </a:r>
            <a:r>
              <a:rPr lang="en-US" sz="1200" b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(56%)</a:t>
            </a:r>
          </a:p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(60%)</a:t>
            </a:r>
            <a:endParaRPr lang="en-US" sz="1200" b="1" baseline="30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Me(82%)       </a:t>
            </a:r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3313487" y="3335443"/>
            <a:ext cx="792088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73%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5104849" y="3335443"/>
            <a:ext cx="792088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80%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6833041" y="3335158"/>
            <a:ext cx="792088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75%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3709531" y="4668453"/>
            <a:ext cx="792088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97%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5926603" y="4668453"/>
            <a:ext cx="792088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78%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1201559" y="5521175"/>
            <a:ext cx="5616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7" name="ZoneTexte 16"/>
          <p:cNvSpPr txBox="1"/>
          <p:nvPr/>
        </p:nvSpPr>
        <p:spPr>
          <a:xfrm>
            <a:off x="1011610" y="4967177"/>
            <a:ext cx="759283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 external oxidant is requir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action work as well with amine in presence of benzoyl peroxid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s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s base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ycloppalada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Pd(II)/Pd(IV) or electrophilic amin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b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atalyzed as the reaction: N-O bond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xidativ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ddition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1621565" y="1927865"/>
            <a:ext cx="54726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1                                   2                                                                             3  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1477282" y="3079811"/>
            <a:ext cx="6623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4                                                  5                                            6                                           7  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3563889" y="4391454"/>
            <a:ext cx="28083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8                                                  9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4127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5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ank you for your attention!</a:t>
            </a:r>
            <a:endParaRPr lang="en-US" sz="54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614A9-F80C-4E2D-B005-2CD329CCDB98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150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23528" y="116632"/>
            <a:ext cx="8507288" cy="1143000"/>
          </a:xfrm>
        </p:spPr>
        <p:txBody>
          <a:bodyPr>
            <a:noAutofit/>
          </a:bodyPr>
          <a:lstStyle/>
          <a:p>
            <a:pPr marL="514350" indent="-514350" algn="l"/>
            <a:r>
              <a:rPr lang="en-US" sz="36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Catalyzed direct C-H </a:t>
            </a:r>
            <a:r>
              <a:rPr lang="en-US" sz="36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mination</a:t>
            </a:r>
            <a:endParaRPr lang="en-US" sz="3600" b="1" u="sng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ce réservé du text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dvantages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tom economy /low energy starting material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rect route to complex product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 alternative approach for Buchwald-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rtwi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mination</a:t>
            </a:r>
          </a:p>
          <a:p>
            <a:pPr marL="0" indent="0">
              <a:buNone/>
            </a:pPr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esavantag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Espace réservé du contenu 6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ert nature of most C-H carbon bonds: harsh condition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quirement of site selectivity: directory group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bsence of generalit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7F62B-678F-4BE7-8AE8-F4531450BEE9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92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95536" y="1386945"/>
            <a:ext cx="8229600" cy="2151112"/>
          </a:xfrm>
        </p:spPr>
        <p:txBody>
          <a:bodyPr>
            <a:noAutofit/>
          </a:bodyPr>
          <a:lstStyle/>
          <a:p>
            <a:pPr algn="l"/>
            <a:r>
              <a:rPr lang="en-US" sz="3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d-Catalyzed direct C-H </a:t>
            </a:r>
            <a:r>
              <a:rPr lang="en-US" sz="3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mination: </a:t>
            </a:r>
            <a:r>
              <a:rPr lang="en-US" sz="38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echanistical</a:t>
            </a:r>
            <a:r>
              <a:rPr lang="en-US" sz="3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verview 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CD727-B383-41F1-A579-8C971ECCC7A0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ZoneTexte 5"/>
          <p:cNvSpPr txBox="1"/>
          <p:nvPr/>
        </p:nvSpPr>
        <p:spPr>
          <a:xfrm>
            <a:off x="1835696" y="3573016"/>
            <a:ext cx="576064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eductive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unctionalization pathway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lectrophilic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unctionalization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athwa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0046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32948" cy="576064"/>
          </a:xfrm>
        </p:spPr>
        <p:txBody>
          <a:bodyPr>
            <a:noAutofit/>
          </a:bodyPr>
          <a:lstStyle/>
          <a:p>
            <a:pPr algn="l"/>
            <a:r>
              <a:rPr lang="en-US" sz="3600" b="1" u="sng" dirty="0" smtClean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Reductive Functionalization Pathway</a:t>
            </a:r>
            <a:endParaRPr lang="en-US" sz="3600" b="1" u="sng" dirty="0">
              <a:solidFill>
                <a:srgbClr val="1F497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752528"/>
          </a:xfrm>
        </p:spPr>
        <p:txBody>
          <a:bodyPr>
            <a:norm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II/0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atalytic Cycle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Espace réservé de la date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865C2-4192-45AC-8FBD-754A7A3C63CF}" type="datetime1">
              <a:rPr lang="en-US" smtClean="0"/>
              <a:pPr/>
              <a:t>6/6/2011</a:t>
            </a:fld>
            <a:endParaRPr lang="en-US" dirty="0"/>
          </a:p>
        </p:txBody>
      </p:sp>
      <p:sp>
        <p:nvSpPr>
          <p:cNvPr id="17" name="Espace réservé du pied de page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872088"/>
              </p:ext>
            </p:extLst>
          </p:nvPr>
        </p:nvGraphicFramePr>
        <p:xfrm>
          <a:off x="2058863" y="2674949"/>
          <a:ext cx="4594225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CS ChemDraw Drawing" r:id="rId3" imgW="3058445" imgH="2061720" progId="">
                  <p:embed/>
                </p:oleObj>
              </mc:Choice>
              <mc:Fallback>
                <p:oleObj name="CS ChemDraw Drawing" r:id="rId3" imgW="3058445" imgH="2061720" progId="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863" y="2674949"/>
                        <a:ext cx="4594225" cy="309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ZoneTexte 22"/>
          <p:cNvSpPr txBox="1"/>
          <p:nvPr/>
        </p:nvSpPr>
        <p:spPr>
          <a:xfrm>
            <a:off x="914330" y="2262781"/>
            <a:ext cx="1944216" cy="338554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latin typeface="Times New Roman" pitchFamily="18" charset="0"/>
                <a:cs typeface="Times New Roman" pitchFamily="18" charset="0"/>
              </a:rPr>
              <a:t>Pd </a:t>
            </a:r>
            <a:r>
              <a:rPr lang="en-US" sz="1600" b="1" i="1" baseline="30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1600" b="1" i="1" dirty="0" smtClean="0">
                <a:latin typeface="Times New Roman" pitchFamily="18" charset="0"/>
                <a:cs typeface="Times New Roman" pitchFamily="18" charset="0"/>
              </a:rPr>
              <a:t>Oxidation</a:t>
            </a:r>
            <a:endParaRPr lang="en-US" sz="16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ZoneTexte 23"/>
          <p:cNvSpPr txBox="1"/>
          <p:nvPr/>
        </p:nvSpPr>
        <p:spPr>
          <a:xfrm>
            <a:off x="6306213" y="2262781"/>
            <a:ext cx="1942420" cy="338554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latin typeface="Times New Roman" pitchFamily="18" charset="0"/>
                <a:cs typeface="Times New Roman" pitchFamily="18" charset="0"/>
              </a:rPr>
              <a:t>C-H activation</a:t>
            </a:r>
            <a:endParaRPr lang="en-US" sz="16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ZoneTexte 24"/>
          <p:cNvSpPr txBox="1"/>
          <p:nvPr/>
        </p:nvSpPr>
        <p:spPr>
          <a:xfrm>
            <a:off x="6306213" y="5573466"/>
            <a:ext cx="1944216" cy="338554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latin typeface="Times New Roman" pitchFamily="18" charset="0"/>
                <a:cs typeface="Times New Roman" pitchFamily="18" charset="0"/>
              </a:rPr>
              <a:t>Ligand Exchange</a:t>
            </a:r>
            <a:endParaRPr lang="en-US" sz="16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ZoneTexte 25"/>
          <p:cNvSpPr txBox="1"/>
          <p:nvPr/>
        </p:nvSpPr>
        <p:spPr>
          <a:xfrm>
            <a:off x="914330" y="5450355"/>
            <a:ext cx="1944216" cy="584775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latin typeface="Times New Roman" pitchFamily="18" charset="0"/>
                <a:cs typeface="Times New Roman" pitchFamily="18" charset="0"/>
              </a:rPr>
              <a:t>Reductive Elimination</a:t>
            </a:r>
            <a:endParaRPr lang="en-US" sz="16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4520697" y="3284984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5796136" y="4509120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endParaRPr lang="en-US" sz="1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4355976" y="5773521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II</a:t>
            </a:r>
            <a:endParaRPr lang="en-US" sz="1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5874165" y="3167862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2123728" y="4941168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1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4355976" y="4816569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1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6731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13184" y="44624"/>
            <a:ext cx="8229600" cy="706090"/>
          </a:xfrm>
        </p:spPr>
        <p:txBody>
          <a:bodyPr>
            <a:noAutofit/>
          </a:bodyPr>
          <a:lstStyle/>
          <a:p>
            <a:pPr algn="l"/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lectrophilic  Functionalization Pathway</a:t>
            </a:r>
            <a:endParaRPr lang="en-US" sz="3600" b="1" u="sng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6350" y="938042"/>
            <a:ext cx="8229600" cy="2376263"/>
          </a:xfrm>
        </p:spPr>
        <p:txBody>
          <a:bodyPr>
            <a:normAutofit/>
          </a:bodyPr>
          <a:lstStyle/>
          <a:p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Direct electrophilic Functionalization of  </a:t>
            </a:r>
            <a:r>
              <a:rPr lang="en-US" sz="1800" b="1" dirty="0" err="1" smtClean="0">
                <a:latin typeface="Times New Roman" pitchFamily="18" charset="0"/>
                <a:cs typeface="Times New Roman" pitchFamily="18" charset="0"/>
              </a:rPr>
              <a:t>Paladacycle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endParaRPr lang="en-US" sz="1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sz="1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sz="1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One or Two electron Oxidation of </a:t>
            </a:r>
            <a:r>
              <a:rPr lang="en-US" sz="1800" b="1" dirty="0" err="1" smtClean="0">
                <a:latin typeface="Times New Roman" pitchFamily="18" charset="0"/>
                <a:cs typeface="Times New Roman" pitchFamily="18" charset="0"/>
              </a:rPr>
              <a:t>Palladacycle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1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sz="1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sz="1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614A9-F80C-4E2D-B005-2CD329CCDB98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171479"/>
              </p:ext>
            </p:extLst>
          </p:nvPr>
        </p:nvGraphicFramePr>
        <p:xfrm>
          <a:off x="1922463" y="1722438"/>
          <a:ext cx="5343525" cy="458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CS ChemDraw Drawing" r:id="rId3" imgW="3982030" imgH="3414690" progId="ChemDraw.Document.6.0">
                  <p:embed/>
                </p:oleObj>
              </mc:Choice>
              <mc:Fallback>
                <p:oleObj name="CS ChemDraw Drawing" r:id="rId3" imgW="3982030" imgH="3414690" progId="ChemDraw.Document.6.0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1722438"/>
                        <a:ext cx="5343525" cy="458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6358604" y="3443956"/>
            <a:ext cx="2059026" cy="338554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>
                <a:latin typeface="Times New Roman" pitchFamily="18" charset="0"/>
                <a:cs typeface="Times New Roman" pitchFamily="18" charset="0"/>
              </a:rPr>
              <a:t>C-H activation</a:t>
            </a:r>
            <a:endParaRPr lang="en-US" sz="16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2267744" y="1432193"/>
            <a:ext cx="1224136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i="1" dirty="0" smtClean="0">
                <a:latin typeface="Times New Roman" pitchFamily="18" charset="0"/>
                <a:cs typeface="Times New Roman" pitchFamily="18" charset="0"/>
              </a:rPr>
              <a:t>C-H activation</a:t>
            </a:r>
            <a:endParaRPr lang="en-US" sz="1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4270372" y="1432192"/>
            <a:ext cx="2088232" cy="276999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i="1" dirty="0" smtClean="0">
                <a:latin typeface="Times New Roman" pitchFamily="18" charset="0"/>
                <a:cs typeface="Times New Roman" pitchFamily="18" charset="0"/>
              </a:rPr>
              <a:t>Direct Electrophilic cleavage</a:t>
            </a:r>
            <a:endParaRPr lang="en-US" sz="1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6358604" y="5085184"/>
            <a:ext cx="2059026" cy="1077218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latin typeface="Times New Roman" pitchFamily="18" charset="0"/>
                <a:cs typeface="Times New Roman" pitchFamily="18" charset="0"/>
              </a:rPr>
              <a:t>Pd(II) oxidation :</a:t>
            </a:r>
            <a:endParaRPr lang="en-US" sz="1600" b="1" i="1" dirty="0">
              <a:latin typeface="Times New Roman" pitchFamily="18" charset="0"/>
              <a:cs typeface="Times New Roman" pitchFamily="18" charset="0"/>
            </a:endParaRP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Two / one electron oxidant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Internal oxidant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/external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oxidant 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  <a:p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467544" y="4365104"/>
            <a:ext cx="2059026" cy="584775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>
                <a:latin typeface="Times New Roman" pitchFamily="18" charset="0"/>
                <a:cs typeface="Times New Roman" pitchFamily="18" charset="0"/>
              </a:rPr>
              <a:t>Reductive Elimination</a:t>
            </a:r>
            <a:endParaRPr lang="en-US" sz="16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2099039" y="2132856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17" name="ZoneTexte 16"/>
          <p:cNvSpPr txBox="1"/>
          <p:nvPr/>
        </p:nvSpPr>
        <p:spPr>
          <a:xfrm>
            <a:off x="4440754" y="2143101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endParaRPr lang="en-US" sz="1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6516216" y="2124281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1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4255126" y="3861048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sz="1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4882440" y="4725144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endParaRPr lang="en-US" sz="1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2447764" y="3505511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1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2526570" y="4214494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1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ZoneTexte 23"/>
          <p:cNvSpPr txBox="1"/>
          <p:nvPr/>
        </p:nvSpPr>
        <p:spPr>
          <a:xfrm>
            <a:off x="3635896" y="4725144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II</a:t>
            </a:r>
            <a:endParaRPr lang="en-US" sz="1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ZoneTexte 24"/>
          <p:cNvSpPr txBox="1"/>
          <p:nvPr/>
        </p:nvSpPr>
        <p:spPr>
          <a:xfrm>
            <a:off x="5526363" y="3724412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5720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55576" y="1628800"/>
            <a:ext cx="7772400" cy="1362075"/>
          </a:xfrm>
        </p:spPr>
        <p:txBody>
          <a:bodyPr/>
          <a:lstStyle/>
          <a:p>
            <a:r>
              <a:rPr lang="en-US" cap="none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xamples: Type of Mechanism</a:t>
            </a:r>
            <a:endParaRPr lang="en-US" cap="none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endParaRPr lang="en-US" dirty="0" smtClean="0">
              <a:solidFill>
                <a:schemeClr val="tx1"/>
              </a:solidFill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)/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II): 2 example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II)/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IV): 2 example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itrene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nsertion: 1 example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AEAC3E-646C-4C3A-957B-6BC0FC175D7E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406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re 6"/>
          <p:cNvSpPr>
            <a:spLocks noGrp="1"/>
          </p:cNvSpPr>
          <p:nvPr>
            <p:ph type="title"/>
          </p:nvPr>
        </p:nvSpPr>
        <p:spPr>
          <a:xfrm>
            <a:off x="71500" y="44624"/>
            <a:ext cx="8928992" cy="764704"/>
          </a:xfrm>
        </p:spPr>
        <p:txBody>
          <a:bodyPr>
            <a:normAutofit/>
          </a:bodyPr>
          <a:lstStyle/>
          <a:p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-H Amination to </a:t>
            </a:r>
            <a:r>
              <a:rPr lang="en-US" sz="36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arbazole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b="1" u="sng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d(0)/Pd(II)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AEAC3E-646C-4C3A-957B-6BC0FC175D7E}" type="datetime1">
              <a:rPr lang="en-US" smtClean="0"/>
              <a:pPr/>
              <a:t>6/6/201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F9DE7-7B05-471D-A7EE-3B9DDCA73F14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979712" y="1196752"/>
            <a:ext cx="5112568" cy="1584176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ZoneTexte 11"/>
          <p:cNvSpPr txBox="1"/>
          <p:nvPr/>
        </p:nvSpPr>
        <p:spPr>
          <a:xfrm>
            <a:off x="2771800" y="4360650"/>
            <a:ext cx="1512168" cy="646331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R: 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OMe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(81%)</a:t>
            </a:r>
          </a:p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 F (78%)</a:t>
            </a:r>
          </a:p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CF</a:t>
            </a:r>
            <a:r>
              <a:rPr lang="en-US" sz="1200" b="1" baseline="-25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(95%)</a:t>
            </a:r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6821727" y="4368049"/>
            <a:ext cx="1512168" cy="1015663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R: 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OMe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(97%)</a:t>
            </a:r>
          </a:p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 F (87%)</a:t>
            </a:r>
          </a:p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CF</a:t>
            </a:r>
            <a:r>
              <a:rPr lang="en-US" sz="1200" b="1" baseline="-25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(94%)</a:t>
            </a:r>
          </a:p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SMe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(82%)</a:t>
            </a:r>
            <a:r>
              <a:rPr lang="en-US" sz="1200" b="1" baseline="30000" dirty="0" smtClean="0">
                <a:latin typeface="Times New Roman" pitchFamily="18" charset="0"/>
                <a:cs typeface="Times New Roman" pitchFamily="18" charset="0"/>
              </a:rPr>
              <a:t>b</a:t>
            </a:r>
          </a:p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NO</a:t>
            </a:r>
            <a:r>
              <a:rPr lang="en-US" sz="1200" b="1" baseline="-25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(72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%)</a:t>
            </a:r>
            <a:r>
              <a:rPr lang="en-US" sz="1200" b="1" baseline="300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899592" y="4368048"/>
            <a:ext cx="1512168" cy="646331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R: 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OMe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(92%)</a:t>
            </a:r>
          </a:p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 F (94%)</a:t>
            </a:r>
          </a:p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CF</a:t>
            </a:r>
            <a:r>
              <a:rPr lang="en-US" sz="1200" b="1" baseline="-25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(88%)</a:t>
            </a:r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4860032" y="4368049"/>
            <a:ext cx="1512168" cy="830997"/>
          </a:xfrm>
          <a:prstGeom prst="rect">
            <a:avLst/>
          </a:prstGeom>
          <a:gradFill flip="none" rotWithShape="1">
            <a:gsLst>
              <a:gs pos="10000">
                <a:schemeClr val="tx2">
                  <a:alpha val="30000"/>
                </a:schemeClr>
              </a:gs>
              <a:gs pos="90000">
                <a:schemeClr val="accent1">
                  <a:tint val="44500"/>
                  <a:satMod val="160000"/>
                  <a:alpha val="50000"/>
                  <a:lumMod val="38000"/>
                  <a:lumOff val="62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968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R:  Me (82%)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OMe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(41%)</a:t>
            </a:r>
          </a:p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CF</a:t>
            </a:r>
            <a:r>
              <a:rPr lang="en-US" sz="1200" b="1" baseline="-25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(86%)</a:t>
            </a:r>
            <a:endParaRPr lang="en-US" sz="1200" b="1" baseline="30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     CO</a:t>
            </a:r>
            <a:r>
              <a:rPr lang="en-US" sz="12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Me</a:t>
            </a:r>
            <a:r>
              <a:rPr lang="en-US" sz="1200" b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(99%)       </a:t>
            </a:r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990125" y="5517232"/>
            <a:ext cx="59581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Buchwald, S.L. </a:t>
            </a:r>
            <a:r>
              <a:rPr lang="de-DE" sz="1400" i="1" dirty="0" smtClean="0">
                <a:latin typeface="Times New Roman" pitchFamily="18" charset="0"/>
                <a:cs typeface="Times New Roman" pitchFamily="18" charset="0"/>
              </a:rPr>
              <a:t>J. Am. </a:t>
            </a:r>
            <a:r>
              <a:rPr lang="de-DE" sz="1400" i="1" dirty="0" err="1" smtClean="0">
                <a:latin typeface="Times New Roman" pitchFamily="18" charset="0"/>
                <a:cs typeface="Times New Roman" pitchFamily="18" charset="0"/>
              </a:rPr>
              <a:t>Chem.Soc</a:t>
            </a: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., </a:t>
            </a:r>
            <a:r>
              <a:rPr lang="de-DE" sz="1400" b="1" dirty="0" smtClean="0">
                <a:latin typeface="Times New Roman" pitchFamily="18" charset="0"/>
                <a:cs typeface="Times New Roman" pitchFamily="18" charset="0"/>
              </a:rPr>
              <a:t>2005</a:t>
            </a:r>
            <a:r>
              <a:rPr lang="de-DE" sz="1400" dirty="0">
                <a:latin typeface="Times New Roman" pitchFamily="18" charset="0"/>
                <a:cs typeface="Times New Roman" pitchFamily="18" charset="0"/>
              </a:rPr>
              <a:t>, 127, </a:t>
            </a: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14560-14561</a:t>
            </a:r>
          </a:p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Buchwald, </a:t>
            </a:r>
            <a:r>
              <a:rPr lang="de-DE" sz="1400" dirty="0">
                <a:latin typeface="Times New Roman" pitchFamily="18" charset="0"/>
                <a:cs typeface="Times New Roman" pitchFamily="18" charset="0"/>
              </a:rPr>
              <a:t>S.L</a:t>
            </a: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J. Org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. Chem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2008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73,7603-7610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2336961" y="2420888"/>
            <a:ext cx="4484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1                                                                                                  2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1640284" y="4076379"/>
            <a:ext cx="70361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3                                                 4                                                5                                                            6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473538"/>
              </p:ext>
            </p:extLst>
          </p:nvPr>
        </p:nvGraphicFramePr>
        <p:xfrm>
          <a:off x="1263542" y="1200151"/>
          <a:ext cx="6764842" cy="301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CS ChemDraw Drawing" r:id="rId3" imgW="5725198" imgH="2550690" progId="ChemDraw.Document.6.0">
                  <p:embed/>
                </p:oleObj>
              </mc:Choice>
              <mc:Fallback>
                <p:oleObj name="CS ChemDraw Drawing" r:id="rId3" imgW="5725198" imgH="25506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3542" y="1200151"/>
                        <a:ext cx="6764842" cy="3014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2171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15395</TotalTime>
  <Words>1964</Words>
  <Application>Microsoft Office PowerPoint</Application>
  <PresentationFormat>Affichage à l'écran (4:3)</PresentationFormat>
  <Paragraphs>453</Paragraphs>
  <Slides>3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2</vt:i4>
      </vt:variant>
    </vt:vector>
  </HeadingPairs>
  <TitlesOfParts>
    <vt:vector size="34" baseType="lpstr">
      <vt:lpstr>Thème Office</vt:lpstr>
      <vt:lpstr>CS ChemDraw Drawing</vt:lpstr>
      <vt:lpstr>Palladium Catalyzed C-H Amination</vt:lpstr>
      <vt:lpstr>Questions:</vt:lpstr>
      <vt:lpstr>Plan</vt:lpstr>
      <vt:lpstr>Pd-Catalyzed direct C-H amination</vt:lpstr>
      <vt:lpstr>Pd-Catalyzed direct C-H amination: Mechanistical Overview </vt:lpstr>
      <vt:lpstr>Reductive Functionalization Pathway</vt:lpstr>
      <vt:lpstr>Electrophilic  Functionalization Pathway</vt:lpstr>
      <vt:lpstr>Examples: Type of Mechanism</vt:lpstr>
      <vt:lpstr>C-H Amination to carbazole: Pd(0)/Pd(II)</vt:lpstr>
      <vt:lpstr>Propese Mechanism</vt:lpstr>
      <vt:lpstr>C-H amination to oxindole: Pd(0)/Pd(II)</vt:lpstr>
      <vt:lpstr>Oxidative Pd(II) C-H Bond Amination to Carbazole : Pd(II)/Pd(IV)</vt:lpstr>
      <vt:lpstr>Proposed Mechanism: Pd(II)/Pd(IV)</vt:lpstr>
      <vt:lpstr>Pd(II) C-H Activation to β, γ, δ-lactame</vt:lpstr>
      <vt:lpstr>Pd(II) C-H Activation to β, γ, δ-lactame</vt:lpstr>
      <vt:lpstr>Proposed Mechanism: Pd(II)/Pd(IV)</vt:lpstr>
      <vt:lpstr> C-H activation via nitrene insertion </vt:lpstr>
      <vt:lpstr>Examples: Type of oxidant</vt:lpstr>
      <vt:lpstr>External Oxidant Pd(II)/Pd(IV)</vt:lpstr>
      <vt:lpstr>F+: Bystanding Oxidants in Pd(II)/Pd(IV) Catalysis</vt:lpstr>
      <vt:lpstr>C-H amination  using F+ and Ce4+as oxidant: Indoline synthesis</vt:lpstr>
      <vt:lpstr>External-oxidant free oxidative amination:</vt:lpstr>
      <vt:lpstr>Proposed mechanism: Pd(II)/Pd(IV) or nitrene:</vt:lpstr>
      <vt:lpstr>External-oxidant free oxidative amination:  Indole synthesis</vt:lpstr>
      <vt:lpstr>Proposed mechanism Pd(0)/Pd(II)</vt:lpstr>
      <vt:lpstr>Type of C-H bond</vt:lpstr>
      <vt:lpstr>Sp3-CH Amination : from aniline to indoline</vt:lpstr>
      <vt:lpstr>Allylic intramolecular C-H amination: syn-1,3 and 1,2-Aminoalcohols</vt:lpstr>
      <vt:lpstr>Présentation PowerPoint</vt:lpstr>
      <vt:lpstr>Allylic intermolecular C-H amination</vt:lpstr>
      <vt:lpstr>Aromatic intramolecular amination with amine </vt:lpstr>
      <vt:lpstr>Présentation PowerPoint</vt:lpstr>
    </vt:vector>
  </TitlesOfParts>
  <Company>EPF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lladium Catalyzed C-H Amination</dc:title>
  <dc:creator>Group Zhu</dc:creator>
  <cp:lastModifiedBy>Group Zhu</cp:lastModifiedBy>
  <cp:revision>273</cp:revision>
  <cp:lastPrinted>2011-06-06T10:26:12Z</cp:lastPrinted>
  <dcterms:created xsi:type="dcterms:W3CDTF">2011-05-14T13:50:48Z</dcterms:created>
  <dcterms:modified xsi:type="dcterms:W3CDTF">2011-06-06T17:20:00Z</dcterms:modified>
</cp:coreProperties>
</file>